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56"/>
  </p:notesMasterIdLst>
  <p:handoutMasterIdLst>
    <p:handoutMasterId r:id="rId57"/>
  </p:handoutMasterIdLst>
  <p:sldIdLst>
    <p:sldId id="341" r:id="rId8"/>
    <p:sldId id="937" r:id="rId9"/>
    <p:sldId id="939" r:id="rId10"/>
    <p:sldId id="979" r:id="rId11"/>
    <p:sldId id="982" r:id="rId12"/>
    <p:sldId id="322" r:id="rId13"/>
    <p:sldId id="323" r:id="rId14"/>
    <p:sldId id="324" r:id="rId15"/>
    <p:sldId id="375" r:id="rId16"/>
    <p:sldId id="325" r:id="rId17"/>
    <p:sldId id="326" r:id="rId18"/>
    <p:sldId id="327" r:id="rId19"/>
    <p:sldId id="329" r:id="rId20"/>
    <p:sldId id="332" r:id="rId21"/>
    <p:sldId id="333" r:id="rId22"/>
    <p:sldId id="334" r:id="rId23"/>
    <p:sldId id="335" r:id="rId24"/>
    <p:sldId id="336" r:id="rId25"/>
    <p:sldId id="337" r:id="rId26"/>
    <p:sldId id="338" r:id="rId27"/>
    <p:sldId id="339" r:id="rId28"/>
    <p:sldId id="980" r:id="rId29"/>
    <p:sldId id="342" r:id="rId30"/>
    <p:sldId id="343" r:id="rId31"/>
    <p:sldId id="344" r:id="rId32"/>
    <p:sldId id="345" r:id="rId33"/>
    <p:sldId id="346" r:id="rId34"/>
    <p:sldId id="347" r:id="rId35"/>
    <p:sldId id="348" r:id="rId36"/>
    <p:sldId id="349" r:id="rId37"/>
    <p:sldId id="350" r:id="rId38"/>
    <p:sldId id="351" r:id="rId39"/>
    <p:sldId id="352" r:id="rId40"/>
    <p:sldId id="353" r:id="rId41"/>
    <p:sldId id="354" r:id="rId42"/>
    <p:sldId id="355" r:id="rId43"/>
    <p:sldId id="981" r:id="rId44"/>
    <p:sldId id="357" r:id="rId45"/>
    <p:sldId id="358" r:id="rId46"/>
    <p:sldId id="359" r:id="rId47"/>
    <p:sldId id="360" r:id="rId48"/>
    <p:sldId id="361" r:id="rId49"/>
    <p:sldId id="362" r:id="rId50"/>
    <p:sldId id="363" r:id="rId51"/>
    <p:sldId id="364" r:id="rId52"/>
    <p:sldId id="365" r:id="rId53"/>
    <p:sldId id="366" r:id="rId54"/>
    <p:sldId id="356" r:id="rId5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39"/>
            <p14:sldId id="979"/>
            <p14:sldId id="982"/>
            <p14:sldId id="322"/>
            <p14:sldId id="323"/>
            <p14:sldId id="324"/>
            <p14:sldId id="375"/>
            <p14:sldId id="325"/>
            <p14:sldId id="326"/>
            <p14:sldId id="327"/>
            <p14:sldId id="329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980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981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FA76B48-17A4-4D52-A2C5-A44614BEDA6D}" v="11" dt="2022-11-01T23:06:18.79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64" autoAdjust="0"/>
    <p:restoredTop sz="50000" autoAdjust="0"/>
  </p:normalViewPr>
  <p:slideViewPr>
    <p:cSldViewPr snapToGrid="0">
      <p:cViewPr varScale="1">
        <p:scale>
          <a:sx n="111" d="100"/>
          <a:sy n="111" d="100"/>
        </p:scale>
        <p:origin x="1824" y="96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microsoft.com/office/2016/11/relationships/changesInfo" Target="changesInfos/changesInfo1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61" Type="http://schemas.openxmlformats.org/officeDocument/2006/relationships/theme" Target="theme/theme1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64" Type="http://schemas.microsoft.com/office/2015/10/relationships/revisionInfo" Target="revisionInfo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chulz, Noel N" userId="14715e9b-3bcb-403e-bceb-d4d5d895a9ad" providerId="ADAL" clId="{7FA76B48-17A4-4D52-A2C5-A44614BEDA6D}"/>
    <pc:docChg chg="undo custSel addSld delSld modSld modSection">
      <pc:chgData name="Schulz, Noel N" userId="14715e9b-3bcb-403e-bceb-d4d5d895a9ad" providerId="ADAL" clId="{7FA76B48-17A4-4D52-A2C5-A44614BEDA6D}" dt="2022-11-01T23:06:18.788" v="831"/>
      <pc:docMkLst>
        <pc:docMk/>
      </pc:docMkLst>
      <pc:sldChg chg="del">
        <pc:chgData name="Schulz, Noel N" userId="14715e9b-3bcb-403e-bceb-d4d5d895a9ad" providerId="ADAL" clId="{7FA76B48-17A4-4D52-A2C5-A44614BEDA6D}" dt="2022-11-01T20:15:17.633" v="144" actId="2696"/>
        <pc:sldMkLst>
          <pc:docMk/>
          <pc:sldMk cId="52196458" sldId="291"/>
        </pc:sldMkLst>
      </pc:sldChg>
      <pc:sldChg chg="del">
        <pc:chgData name="Schulz, Noel N" userId="14715e9b-3bcb-403e-bceb-d4d5d895a9ad" providerId="ADAL" clId="{7FA76B48-17A4-4D52-A2C5-A44614BEDA6D}" dt="2022-11-01T20:15:19.273" v="145" actId="2696"/>
        <pc:sldMkLst>
          <pc:docMk/>
          <pc:sldMk cId="128942389" sldId="294"/>
        </pc:sldMkLst>
      </pc:sldChg>
      <pc:sldChg chg="del">
        <pc:chgData name="Schulz, Noel N" userId="14715e9b-3bcb-403e-bceb-d4d5d895a9ad" providerId="ADAL" clId="{7FA76B48-17A4-4D52-A2C5-A44614BEDA6D}" dt="2022-11-01T20:15:20.785" v="146" actId="2696"/>
        <pc:sldMkLst>
          <pc:docMk/>
          <pc:sldMk cId="727860545" sldId="295"/>
        </pc:sldMkLst>
      </pc:sldChg>
      <pc:sldChg chg="del">
        <pc:chgData name="Schulz, Noel N" userId="14715e9b-3bcb-403e-bceb-d4d5d895a9ad" providerId="ADAL" clId="{7FA76B48-17A4-4D52-A2C5-A44614BEDA6D}" dt="2022-11-01T20:15:22.441" v="147" actId="2696"/>
        <pc:sldMkLst>
          <pc:docMk/>
          <pc:sldMk cId="1076602565" sldId="296"/>
        </pc:sldMkLst>
      </pc:sldChg>
      <pc:sldChg chg="del">
        <pc:chgData name="Schulz, Noel N" userId="14715e9b-3bcb-403e-bceb-d4d5d895a9ad" providerId="ADAL" clId="{7FA76B48-17A4-4D52-A2C5-A44614BEDA6D}" dt="2022-11-01T20:15:23.816" v="148" actId="2696"/>
        <pc:sldMkLst>
          <pc:docMk/>
          <pc:sldMk cId="3435563353" sldId="298"/>
        </pc:sldMkLst>
      </pc:sldChg>
      <pc:sldChg chg="del">
        <pc:chgData name="Schulz, Noel N" userId="14715e9b-3bcb-403e-bceb-d4d5d895a9ad" providerId="ADAL" clId="{7FA76B48-17A4-4D52-A2C5-A44614BEDA6D}" dt="2022-11-01T20:15:24.700" v="149" actId="2696"/>
        <pc:sldMkLst>
          <pc:docMk/>
          <pc:sldMk cId="3261304350" sldId="300"/>
        </pc:sldMkLst>
      </pc:sldChg>
      <pc:sldChg chg="del">
        <pc:chgData name="Schulz, Noel N" userId="14715e9b-3bcb-403e-bceb-d4d5d895a9ad" providerId="ADAL" clId="{7FA76B48-17A4-4D52-A2C5-A44614BEDA6D}" dt="2022-11-01T20:15:26.018" v="150" actId="2696"/>
        <pc:sldMkLst>
          <pc:docMk/>
          <pc:sldMk cId="585917816" sldId="301"/>
        </pc:sldMkLst>
      </pc:sldChg>
      <pc:sldChg chg="del">
        <pc:chgData name="Schulz, Noel N" userId="14715e9b-3bcb-403e-bceb-d4d5d895a9ad" providerId="ADAL" clId="{7FA76B48-17A4-4D52-A2C5-A44614BEDA6D}" dt="2022-11-01T20:15:27.254" v="151" actId="2696"/>
        <pc:sldMkLst>
          <pc:docMk/>
          <pc:sldMk cId="4266928969" sldId="303"/>
        </pc:sldMkLst>
      </pc:sldChg>
      <pc:sldChg chg="del">
        <pc:chgData name="Schulz, Noel N" userId="14715e9b-3bcb-403e-bceb-d4d5d895a9ad" providerId="ADAL" clId="{7FA76B48-17A4-4D52-A2C5-A44614BEDA6D}" dt="2022-11-01T20:15:29.277" v="152" actId="2696"/>
        <pc:sldMkLst>
          <pc:docMk/>
          <pc:sldMk cId="3424956457" sldId="304"/>
        </pc:sldMkLst>
      </pc:sldChg>
      <pc:sldChg chg="del">
        <pc:chgData name="Schulz, Noel N" userId="14715e9b-3bcb-403e-bceb-d4d5d895a9ad" providerId="ADAL" clId="{7FA76B48-17A4-4D52-A2C5-A44614BEDA6D}" dt="2022-11-01T20:15:30.777" v="153" actId="2696"/>
        <pc:sldMkLst>
          <pc:docMk/>
          <pc:sldMk cId="318531239" sldId="305"/>
        </pc:sldMkLst>
      </pc:sldChg>
      <pc:sldChg chg="del">
        <pc:chgData name="Schulz, Noel N" userId="14715e9b-3bcb-403e-bceb-d4d5d895a9ad" providerId="ADAL" clId="{7FA76B48-17A4-4D52-A2C5-A44614BEDA6D}" dt="2022-11-01T20:15:38.943" v="156" actId="2696"/>
        <pc:sldMkLst>
          <pc:docMk/>
          <pc:sldMk cId="962010352" sldId="306"/>
        </pc:sldMkLst>
      </pc:sldChg>
      <pc:sldChg chg="del">
        <pc:chgData name="Schulz, Noel N" userId="14715e9b-3bcb-403e-bceb-d4d5d895a9ad" providerId="ADAL" clId="{7FA76B48-17A4-4D52-A2C5-A44614BEDA6D}" dt="2022-11-01T20:15:32.327" v="154" actId="2696"/>
        <pc:sldMkLst>
          <pc:docMk/>
          <pc:sldMk cId="3419018784" sldId="307"/>
        </pc:sldMkLst>
      </pc:sldChg>
      <pc:sldChg chg="del">
        <pc:chgData name="Schulz, Noel N" userId="14715e9b-3bcb-403e-bceb-d4d5d895a9ad" providerId="ADAL" clId="{7FA76B48-17A4-4D52-A2C5-A44614BEDA6D}" dt="2022-11-01T20:15:37.264" v="155" actId="2696"/>
        <pc:sldMkLst>
          <pc:docMk/>
          <pc:sldMk cId="2157670780" sldId="308"/>
        </pc:sldMkLst>
      </pc:sldChg>
      <pc:sldChg chg="del">
        <pc:chgData name="Schulz, Noel N" userId="14715e9b-3bcb-403e-bceb-d4d5d895a9ad" providerId="ADAL" clId="{7FA76B48-17A4-4D52-A2C5-A44614BEDA6D}" dt="2022-11-01T20:15:42.577" v="157" actId="2696"/>
        <pc:sldMkLst>
          <pc:docMk/>
          <pc:sldMk cId="335300109" sldId="309"/>
        </pc:sldMkLst>
      </pc:sldChg>
      <pc:sldChg chg="del">
        <pc:chgData name="Schulz, Noel N" userId="14715e9b-3bcb-403e-bceb-d4d5d895a9ad" providerId="ADAL" clId="{7FA76B48-17A4-4D52-A2C5-A44614BEDA6D}" dt="2022-11-01T20:15:45.952" v="158" actId="2696"/>
        <pc:sldMkLst>
          <pc:docMk/>
          <pc:sldMk cId="3930736116" sldId="310"/>
        </pc:sldMkLst>
      </pc:sldChg>
      <pc:sldChg chg="del">
        <pc:chgData name="Schulz, Noel N" userId="14715e9b-3bcb-403e-bceb-d4d5d895a9ad" providerId="ADAL" clId="{7FA76B48-17A4-4D52-A2C5-A44614BEDA6D}" dt="2022-11-01T20:15:47.680" v="159" actId="2696"/>
        <pc:sldMkLst>
          <pc:docMk/>
          <pc:sldMk cId="3361847896" sldId="311"/>
        </pc:sldMkLst>
      </pc:sldChg>
      <pc:sldChg chg="del">
        <pc:chgData name="Schulz, Noel N" userId="14715e9b-3bcb-403e-bceb-d4d5d895a9ad" providerId="ADAL" clId="{7FA76B48-17A4-4D52-A2C5-A44614BEDA6D}" dt="2022-11-01T20:15:48.189" v="160" actId="2696"/>
        <pc:sldMkLst>
          <pc:docMk/>
          <pc:sldMk cId="297669949" sldId="312"/>
        </pc:sldMkLst>
      </pc:sldChg>
      <pc:sldChg chg="del">
        <pc:chgData name="Schulz, Noel N" userId="14715e9b-3bcb-403e-bceb-d4d5d895a9ad" providerId="ADAL" clId="{7FA76B48-17A4-4D52-A2C5-A44614BEDA6D}" dt="2022-11-01T20:15:48.761" v="161" actId="2696"/>
        <pc:sldMkLst>
          <pc:docMk/>
          <pc:sldMk cId="2093074685" sldId="313"/>
        </pc:sldMkLst>
      </pc:sldChg>
      <pc:sldChg chg="del">
        <pc:chgData name="Schulz, Noel N" userId="14715e9b-3bcb-403e-bceb-d4d5d895a9ad" providerId="ADAL" clId="{7FA76B48-17A4-4D52-A2C5-A44614BEDA6D}" dt="2022-11-01T20:15:49.692" v="162" actId="2696"/>
        <pc:sldMkLst>
          <pc:docMk/>
          <pc:sldMk cId="3905152117" sldId="314"/>
        </pc:sldMkLst>
      </pc:sldChg>
      <pc:sldChg chg="del">
        <pc:chgData name="Schulz, Noel N" userId="14715e9b-3bcb-403e-bceb-d4d5d895a9ad" providerId="ADAL" clId="{7FA76B48-17A4-4D52-A2C5-A44614BEDA6D}" dt="2022-11-01T20:15:50.713" v="163" actId="2696"/>
        <pc:sldMkLst>
          <pc:docMk/>
          <pc:sldMk cId="3954321130" sldId="315"/>
        </pc:sldMkLst>
      </pc:sldChg>
      <pc:sldChg chg="del">
        <pc:chgData name="Schulz, Noel N" userId="14715e9b-3bcb-403e-bceb-d4d5d895a9ad" providerId="ADAL" clId="{7FA76B48-17A4-4D52-A2C5-A44614BEDA6D}" dt="2022-11-01T20:15:51.898" v="164" actId="2696"/>
        <pc:sldMkLst>
          <pc:docMk/>
          <pc:sldMk cId="2805023679" sldId="316"/>
        </pc:sldMkLst>
      </pc:sldChg>
      <pc:sldChg chg="del">
        <pc:chgData name="Schulz, Noel N" userId="14715e9b-3bcb-403e-bceb-d4d5d895a9ad" providerId="ADAL" clId="{7FA76B48-17A4-4D52-A2C5-A44614BEDA6D}" dt="2022-11-01T20:15:55.275" v="165" actId="2696"/>
        <pc:sldMkLst>
          <pc:docMk/>
          <pc:sldMk cId="4100737172" sldId="317"/>
        </pc:sldMkLst>
      </pc:sldChg>
      <pc:sldChg chg="del">
        <pc:chgData name="Schulz, Noel N" userId="14715e9b-3bcb-403e-bceb-d4d5d895a9ad" providerId="ADAL" clId="{7FA76B48-17A4-4D52-A2C5-A44614BEDA6D}" dt="2022-11-01T20:15:57.215" v="166" actId="2696"/>
        <pc:sldMkLst>
          <pc:docMk/>
          <pc:sldMk cId="4142535831" sldId="318"/>
        </pc:sldMkLst>
      </pc:sldChg>
      <pc:sldChg chg="del">
        <pc:chgData name="Schulz, Noel N" userId="14715e9b-3bcb-403e-bceb-d4d5d895a9ad" providerId="ADAL" clId="{7FA76B48-17A4-4D52-A2C5-A44614BEDA6D}" dt="2022-11-01T20:15:58.977" v="167" actId="2696"/>
        <pc:sldMkLst>
          <pc:docMk/>
          <pc:sldMk cId="2842950592" sldId="319"/>
        </pc:sldMkLst>
      </pc:sldChg>
      <pc:sldChg chg="del">
        <pc:chgData name="Schulz, Noel N" userId="14715e9b-3bcb-403e-bceb-d4d5d895a9ad" providerId="ADAL" clId="{7FA76B48-17A4-4D52-A2C5-A44614BEDA6D}" dt="2022-11-01T20:16:00.625" v="168" actId="2696"/>
        <pc:sldMkLst>
          <pc:docMk/>
          <pc:sldMk cId="1920829808" sldId="320"/>
        </pc:sldMkLst>
      </pc:sldChg>
      <pc:sldChg chg="del">
        <pc:chgData name="Schulz, Noel N" userId="14715e9b-3bcb-403e-bceb-d4d5d895a9ad" providerId="ADAL" clId="{7FA76B48-17A4-4D52-A2C5-A44614BEDA6D}" dt="2022-11-01T20:16:01.885" v="169" actId="2696"/>
        <pc:sldMkLst>
          <pc:docMk/>
          <pc:sldMk cId="1317525067" sldId="321"/>
        </pc:sldMkLst>
      </pc:sldChg>
      <pc:sldChg chg="addSp add del">
        <pc:chgData name="Schulz, Noel N" userId="14715e9b-3bcb-403e-bceb-d4d5d895a9ad" providerId="ADAL" clId="{7FA76B48-17A4-4D52-A2C5-A44614BEDA6D}" dt="2022-11-01T23:06:18.788" v="831"/>
        <pc:sldMkLst>
          <pc:docMk/>
          <pc:sldMk cId="194512365" sldId="322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94512365" sldId="322"/>
            <ac:inkMk id="10" creationId="{30E28B0F-9033-3701-39F0-5C05DB4541C2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994551318" sldId="323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994551318" sldId="323"/>
            <ac:inkMk id="4" creationId="{7E059744-0F2F-84AD-A62B-3D88BBDD7A8B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725253276" sldId="324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725253276" sldId="324"/>
            <ac:inkMk id="4" creationId="{1B43CBD3-E10E-02A8-C8C7-04F305FFF544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278705" sldId="325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78705" sldId="325"/>
            <ac:inkMk id="8" creationId="{B11AF4BF-5445-F6FC-2FF2-7CF2452630DA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843414333" sldId="326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843414333" sldId="326"/>
            <ac:inkMk id="4" creationId="{A18FD123-9561-040D-55E0-CF5B57FBB3AD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764550131" sldId="327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764550131" sldId="327"/>
            <ac:inkMk id="3" creationId="{C866D8A0-B4E4-4412-E86A-08AB53E397F3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097680995" sldId="329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097680995" sldId="329"/>
            <ac:inkMk id="6" creationId="{C38EB16B-1C0D-D5EC-D8AA-FA464C1572F8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2182400034" sldId="332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182400034" sldId="332"/>
            <ac:inkMk id="3" creationId="{6766A376-AE0C-94B4-A2DC-93568BADE843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395085242" sldId="333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395085242" sldId="333"/>
            <ac:inkMk id="2" creationId="{AA8197F9-7B06-ACA0-3C2D-6E15258C93C3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322637287" sldId="334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322637287" sldId="334"/>
            <ac:inkMk id="6" creationId="{1EF8A36C-A77B-2797-FDD5-F8D587911462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058045627" sldId="335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058045627" sldId="335"/>
            <ac:inkMk id="13" creationId="{5C9A8500-B728-AAE8-754B-2CDBC4B2DBCF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017299687" sldId="336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017299687" sldId="336"/>
            <ac:inkMk id="8" creationId="{5B956E03-CF2E-A6E9-B1F5-3C1BB46B0F40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46073142" sldId="337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46073142" sldId="337"/>
            <ac:inkMk id="5" creationId="{0CAD6F3B-B07D-460D-75FD-43A50D11F963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525688153" sldId="338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525688153" sldId="338"/>
            <ac:inkMk id="6" creationId="{21BD8B01-860B-5B72-29C8-63CCBFF56F5C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618498468" sldId="339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618498468" sldId="339"/>
            <ac:inkMk id="2" creationId="{4D7AE85D-E943-64DE-E065-216EDAA85729}"/>
          </ac:inkMkLst>
        </pc:inkChg>
      </pc:sldChg>
      <pc:sldChg chg="modSp mod">
        <pc:chgData name="Schulz, Noel N" userId="14715e9b-3bcb-403e-bceb-d4d5d895a9ad" providerId="ADAL" clId="{7FA76B48-17A4-4D52-A2C5-A44614BEDA6D}" dt="2022-11-01T20:02:49.342" v="10" actId="20577"/>
        <pc:sldMkLst>
          <pc:docMk/>
          <pc:sldMk cId="0" sldId="341"/>
        </pc:sldMkLst>
        <pc:spChg chg="mod">
          <ac:chgData name="Schulz, Noel N" userId="14715e9b-3bcb-403e-bceb-d4d5d895a9ad" providerId="ADAL" clId="{7FA76B48-17A4-4D52-A2C5-A44614BEDA6D}" dt="2022-11-01T20:02:49.342" v="10" actId="20577"/>
          <ac:spMkLst>
            <pc:docMk/>
            <pc:sldMk cId="0" sldId="341"/>
            <ac:spMk id="10243" creationId="{9BB97259-B921-4154-938B-C1714D230C51}"/>
          </ac:spMkLst>
        </pc:sp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4056898057" sldId="342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4056898057" sldId="342"/>
            <ac:inkMk id="2" creationId="{27AA397F-20AB-3866-6474-8BB5B01BC527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2040240301" sldId="343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040240301" sldId="343"/>
            <ac:inkMk id="13" creationId="{56FE5BAD-BD4A-B2F2-CEC7-0126D6BE7787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528062938" sldId="344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528062938" sldId="344"/>
            <ac:inkMk id="6" creationId="{973CA2B5-1075-4C32-DC4D-D12D371BC7DC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435417502" sldId="345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435417502" sldId="345"/>
            <ac:inkMk id="4" creationId="{038FDE76-DB37-B8E0-6232-9F84931E4904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947712837" sldId="346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947712837" sldId="346"/>
            <ac:inkMk id="7" creationId="{5977FF39-9609-CD61-8584-1CB39FAAC870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204442701" sldId="347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04442701" sldId="347"/>
            <ac:inkMk id="9" creationId="{445650CD-B8B5-8AC8-7F9C-DCECC5BDE698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101396727" sldId="348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101396727" sldId="348"/>
            <ac:inkMk id="9" creationId="{FF3B2A22-40AF-9777-31C3-E030711E0A3E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653824856" sldId="349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653824856" sldId="349"/>
            <ac:inkMk id="14" creationId="{51E5EBA3-B774-6A99-6A30-959BB85829FB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2445132409" sldId="350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445132409" sldId="350"/>
            <ac:inkMk id="6" creationId="{7E698EF3-B329-B901-D7DB-9C8E462ECB0F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226410966" sldId="351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226410966" sldId="351"/>
            <ac:inkMk id="6" creationId="{059CF1B6-854C-ADEA-67B7-8550CC88E999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275605568" sldId="352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275605568" sldId="352"/>
            <ac:inkMk id="7" creationId="{3EC5A381-BCBD-2631-DB28-62F7146C8175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401873737" sldId="354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401873737" sldId="354"/>
            <ac:inkMk id="9" creationId="{9B31BEEF-7A77-A31D-1B0B-20A5DE9C78E9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803312351" sldId="355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803312351" sldId="355"/>
            <ac:inkMk id="7" creationId="{D9B80DF6-F53D-FC1A-AFB8-DB90BEEAD52A}"/>
          </ac:inkMkLst>
        </pc:inkChg>
      </pc:sldChg>
      <pc:sldChg chg="addSp modSp mod">
        <pc:chgData name="Schulz, Noel N" userId="14715e9b-3bcb-403e-bceb-d4d5d895a9ad" providerId="ADAL" clId="{7FA76B48-17A4-4D52-A2C5-A44614BEDA6D}" dt="2022-11-01T23:06:18.788" v="831"/>
        <pc:sldMkLst>
          <pc:docMk/>
          <pc:sldMk cId="0" sldId="356"/>
        </pc:sldMkLst>
        <pc:spChg chg="mod">
          <ac:chgData name="Schulz, Noel N" userId="14715e9b-3bcb-403e-bceb-d4d5d895a9ad" providerId="ADAL" clId="{7FA76B48-17A4-4D52-A2C5-A44614BEDA6D}" dt="2022-11-01T20:21:25.470" v="362" actId="20577"/>
          <ac:spMkLst>
            <pc:docMk/>
            <pc:sldMk cId="0" sldId="356"/>
            <ac:spMk id="26627" creationId="{2EB8935F-9779-4CBF-9252-3DAD76A63A7A}"/>
          </ac:spMkLst>
        </pc:spChg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0" sldId="356"/>
            <ac:inkMk id="2" creationId="{69842A8E-335D-5D38-1F12-6A2B5415170F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073889587" sldId="357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073889587" sldId="357"/>
            <ac:inkMk id="5" creationId="{2583827D-19E8-972C-261F-38BB90953547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679497620" sldId="358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679497620" sldId="358"/>
            <ac:inkMk id="4" creationId="{445A57EC-730F-A8CD-E721-CFBD97AFD0DA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644959160" sldId="359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644959160" sldId="359"/>
            <ac:inkMk id="11" creationId="{E58A0EEB-0B4E-92A9-E620-3EA3A7CD8FCA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060603486" sldId="360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060603486" sldId="360"/>
            <ac:inkMk id="4" creationId="{29E42773-D628-67D2-0DF6-CD119AEA774E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2312435499" sldId="361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312435499" sldId="361"/>
            <ac:inkMk id="4" creationId="{90005563-5CD3-224A-0670-BF16DBAF245D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469589295" sldId="362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469589295" sldId="362"/>
            <ac:inkMk id="6" creationId="{F9F6E749-22A3-6E19-8FA3-50DDE882F345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041316521" sldId="366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041316521" sldId="366"/>
            <ac:inkMk id="6" creationId="{956C3694-AC2C-9CD2-0F8A-2A71F46C183A}"/>
          </ac:inkMkLst>
        </pc:inkChg>
      </pc:sldChg>
      <pc:sldChg chg="del">
        <pc:chgData name="Schulz, Noel N" userId="14715e9b-3bcb-403e-bceb-d4d5d895a9ad" providerId="ADAL" clId="{7FA76B48-17A4-4D52-A2C5-A44614BEDA6D}" dt="2022-11-01T20:15:10.377" v="135" actId="2696"/>
        <pc:sldMkLst>
          <pc:docMk/>
          <pc:sldMk cId="98669669" sldId="367"/>
        </pc:sldMkLst>
      </pc:sldChg>
      <pc:sldChg chg="del">
        <pc:chgData name="Schulz, Noel N" userId="14715e9b-3bcb-403e-bceb-d4d5d895a9ad" providerId="ADAL" clId="{7FA76B48-17A4-4D52-A2C5-A44614BEDA6D}" dt="2022-11-01T20:15:11.004" v="136" actId="2696"/>
        <pc:sldMkLst>
          <pc:docMk/>
          <pc:sldMk cId="335243962" sldId="368"/>
        </pc:sldMkLst>
      </pc:sldChg>
      <pc:sldChg chg="del">
        <pc:chgData name="Schulz, Noel N" userId="14715e9b-3bcb-403e-bceb-d4d5d895a9ad" providerId="ADAL" clId="{7FA76B48-17A4-4D52-A2C5-A44614BEDA6D}" dt="2022-11-01T20:15:11.506" v="137" actId="2696"/>
        <pc:sldMkLst>
          <pc:docMk/>
          <pc:sldMk cId="1589552492" sldId="369"/>
        </pc:sldMkLst>
      </pc:sldChg>
      <pc:sldChg chg="del">
        <pc:chgData name="Schulz, Noel N" userId="14715e9b-3bcb-403e-bceb-d4d5d895a9ad" providerId="ADAL" clId="{7FA76B48-17A4-4D52-A2C5-A44614BEDA6D}" dt="2022-11-01T20:15:11.961" v="138" actId="2696"/>
        <pc:sldMkLst>
          <pc:docMk/>
          <pc:sldMk cId="1069248215" sldId="370"/>
        </pc:sldMkLst>
      </pc:sldChg>
      <pc:sldChg chg="del">
        <pc:chgData name="Schulz, Noel N" userId="14715e9b-3bcb-403e-bceb-d4d5d895a9ad" providerId="ADAL" clId="{7FA76B48-17A4-4D52-A2C5-A44614BEDA6D}" dt="2022-11-01T20:15:12.491" v="139" actId="2696"/>
        <pc:sldMkLst>
          <pc:docMk/>
          <pc:sldMk cId="760566744" sldId="371"/>
        </pc:sldMkLst>
      </pc:sldChg>
      <pc:sldChg chg="del">
        <pc:chgData name="Schulz, Noel N" userId="14715e9b-3bcb-403e-bceb-d4d5d895a9ad" providerId="ADAL" clId="{7FA76B48-17A4-4D52-A2C5-A44614BEDA6D}" dt="2022-11-01T20:15:13.060" v="140" actId="2696"/>
        <pc:sldMkLst>
          <pc:docMk/>
          <pc:sldMk cId="974717888" sldId="372"/>
        </pc:sldMkLst>
      </pc:sldChg>
      <pc:sldChg chg="del">
        <pc:chgData name="Schulz, Noel N" userId="14715e9b-3bcb-403e-bceb-d4d5d895a9ad" providerId="ADAL" clId="{7FA76B48-17A4-4D52-A2C5-A44614BEDA6D}" dt="2022-11-01T20:15:13.775" v="141" actId="2696"/>
        <pc:sldMkLst>
          <pc:docMk/>
          <pc:sldMk cId="212727225" sldId="373"/>
        </pc:sldMkLst>
      </pc:sldChg>
      <pc:sldChg chg="del">
        <pc:chgData name="Schulz, Noel N" userId="14715e9b-3bcb-403e-bceb-d4d5d895a9ad" providerId="ADAL" clId="{7FA76B48-17A4-4D52-A2C5-A44614BEDA6D}" dt="2022-11-01T20:15:14.475" v="142" actId="2696"/>
        <pc:sldMkLst>
          <pc:docMk/>
          <pc:sldMk cId="737116455" sldId="374"/>
        </pc:sldMkLst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3300869303" sldId="375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300869303" sldId="375"/>
            <ac:inkMk id="5" creationId="{8DC09520-6CAC-BAB4-7282-79B74788C236}"/>
          </ac:inkMkLst>
        </pc:inkChg>
      </pc:sldChg>
      <pc:sldChg chg="addSp modSp mod">
        <pc:chgData name="Schulz, Noel N" userId="14715e9b-3bcb-403e-bceb-d4d5d895a9ad" providerId="ADAL" clId="{7FA76B48-17A4-4D52-A2C5-A44614BEDA6D}" dt="2022-11-01T23:06:18.788" v="831"/>
        <pc:sldMkLst>
          <pc:docMk/>
          <pc:sldMk cId="3470521626" sldId="937"/>
        </pc:sldMkLst>
        <pc:spChg chg="mod">
          <ac:chgData name="Schulz, Noel N" userId="14715e9b-3bcb-403e-bceb-d4d5d895a9ad" providerId="ADAL" clId="{7FA76B48-17A4-4D52-A2C5-A44614BEDA6D}" dt="2022-11-01T20:22:48.684" v="458" actId="20577"/>
          <ac:spMkLst>
            <pc:docMk/>
            <pc:sldMk cId="3470521626" sldId="937"/>
            <ac:spMk id="26627" creationId="{2EB8935F-9779-4CBF-9252-3DAD76A63A7A}"/>
          </ac:spMkLst>
        </pc:spChg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3470521626" sldId="937"/>
            <ac:inkMk id="2" creationId="{FE84639D-DD34-4828-2FBD-C265855A82CA}"/>
          </ac:inkMkLst>
        </pc:inkChg>
      </pc:sldChg>
      <pc:sldChg chg="addSp delSp modSp mod">
        <pc:chgData name="Schulz, Noel N" userId="14715e9b-3bcb-403e-bceb-d4d5d895a9ad" providerId="ADAL" clId="{7FA76B48-17A4-4D52-A2C5-A44614BEDA6D}" dt="2022-11-01T23:06:18.788" v="831"/>
        <pc:sldMkLst>
          <pc:docMk/>
          <pc:sldMk cId="2642213408" sldId="939"/>
        </pc:sldMkLst>
        <pc:spChg chg="mod">
          <ac:chgData name="Schulz, Noel N" userId="14715e9b-3bcb-403e-bceb-d4d5d895a9ad" providerId="ADAL" clId="{7FA76B48-17A4-4D52-A2C5-A44614BEDA6D}" dt="2022-11-01T20:04:05.253" v="75" actId="20577"/>
          <ac:spMkLst>
            <pc:docMk/>
            <pc:sldMk cId="2642213408" sldId="939"/>
            <ac:spMk id="2" creationId="{23E01B29-08A8-42F4-997B-85CEBEBC9CC1}"/>
          </ac:spMkLst>
        </pc:spChg>
        <pc:spChg chg="add del mod">
          <ac:chgData name="Schulz, Noel N" userId="14715e9b-3bcb-403e-bceb-d4d5d895a9ad" providerId="ADAL" clId="{7FA76B48-17A4-4D52-A2C5-A44614BEDA6D}" dt="2022-11-01T20:07:23.918" v="88" actId="21"/>
          <ac:spMkLst>
            <pc:docMk/>
            <pc:sldMk cId="2642213408" sldId="939"/>
            <ac:spMk id="4" creationId="{FAB8971F-8CE3-5E27-425C-1D6D0989AD86}"/>
          </ac:spMkLst>
        </pc:spChg>
        <pc:spChg chg="add del">
          <ac:chgData name="Schulz, Noel N" userId="14715e9b-3bcb-403e-bceb-d4d5d895a9ad" providerId="ADAL" clId="{7FA76B48-17A4-4D52-A2C5-A44614BEDA6D}" dt="2022-11-01T20:07:07.635" v="86"/>
          <ac:spMkLst>
            <pc:docMk/>
            <pc:sldMk cId="2642213408" sldId="939"/>
            <ac:spMk id="5" creationId="{BBEDB561-E9B6-074A-5670-E5969FF10E82}"/>
          </ac:spMkLst>
        </pc:spChg>
        <pc:spChg chg="add del">
          <ac:chgData name="Schulz, Noel N" userId="14715e9b-3bcb-403e-bceb-d4d5d895a9ad" providerId="ADAL" clId="{7FA76B48-17A4-4D52-A2C5-A44614BEDA6D}" dt="2022-11-01T20:07:07.635" v="86"/>
          <ac:spMkLst>
            <pc:docMk/>
            <pc:sldMk cId="2642213408" sldId="939"/>
            <ac:spMk id="6" creationId="{F7128FCF-97C7-F489-0773-28C71AE41CE4}"/>
          </ac:spMkLst>
        </pc:spChg>
        <pc:spChg chg="add del">
          <ac:chgData name="Schulz, Noel N" userId="14715e9b-3bcb-403e-bceb-d4d5d895a9ad" providerId="ADAL" clId="{7FA76B48-17A4-4D52-A2C5-A44614BEDA6D}" dt="2022-11-01T20:07:07.635" v="86"/>
          <ac:spMkLst>
            <pc:docMk/>
            <pc:sldMk cId="2642213408" sldId="939"/>
            <ac:spMk id="7" creationId="{20D5A1AF-BF29-30AD-2924-FB370447C4CF}"/>
          </ac:spMkLst>
        </pc:spChg>
        <pc:spChg chg="add del">
          <ac:chgData name="Schulz, Noel N" userId="14715e9b-3bcb-403e-bceb-d4d5d895a9ad" providerId="ADAL" clId="{7FA76B48-17A4-4D52-A2C5-A44614BEDA6D}" dt="2022-11-01T20:07:07.635" v="86"/>
          <ac:spMkLst>
            <pc:docMk/>
            <pc:sldMk cId="2642213408" sldId="939"/>
            <ac:spMk id="8" creationId="{6DB97002-00E1-88F3-BA26-8D98B468127C}"/>
          </ac:spMkLst>
        </pc:spChg>
        <pc:spChg chg="add del">
          <ac:chgData name="Schulz, Noel N" userId="14715e9b-3bcb-403e-bceb-d4d5d895a9ad" providerId="ADAL" clId="{7FA76B48-17A4-4D52-A2C5-A44614BEDA6D}" dt="2022-11-01T20:07:07.635" v="86"/>
          <ac:spMkLst>
            <pc:docMk/>
            <pc:sldMk cId="2642213408" sldId="939"/>
            <ac:spMk id="9" creationId="{33ECA1A6-2DD7-909E-80CC-786777AB1817}"/>
          </ac:spMkLst>
        </pc:spChg>
        <pc:spChg chg="add del">
          <ac:chgData name="Schulz, Noel N" userId="14715e9b-3bcb-403e-bceb-d4d5d895a9ad" providerId="ADAL" clId="{7FA76B48-17A4-4D52-A2C5-A44614BEDA6D}" dt="2022-11-01T20:07:07.635" v="86"/>
          <ac:spMkLst>
            <pc:docMk/>
            <pc:sldMk cId="2642213408" sldId="939"/>
            <ac:spMk id="10" creationId="{718FCF1D-13B0-7745-4774-6A3F4EB9E554}"/>
          </ac:spMkLst>
        </pc:spChg>
        <pc:spChg chg="add del">
          <ac:chgData name="Schulz, Noel N" userId="14715e9b-3bcb-403e-bceb-d4d5d895a9ad" providerId="ADAL" clId="{7FA76B48-17A4-4D52-A2C5-A44614BEDA6D}" dt="2022-11-01T20:07:07.635" v="86"/>
          <ac:spMkLst>
            <pc:docMk/>
            <pc:sldMk cId="2642213408" sldId="939"/>
            <ac:spMk id="11" creationId="{EB0EC2A6-F847-286A-E3B3-DF00736DA708}"/>
          </ac:spMkLst>
        </pc:spChg>
        <pc:spChg chg="add del mod">
          <ac:chgData name="Schulz, Noel N" userId="14715e9b-3bcb-403e-bceb-d4d5d895a9ad" providerId="ADAL" clId="{7FA76B48-17A4-4D52-A2C5-A44614BEDA6D}" dt="2022-11-01T20:11:14.397" v="94" actId="21"/>
          <ac:spMkLst>
            <pc:docMk/>
            <pc:sldMk cId="2642213408" sldId="939"/>
            <ac:spMk id="12" creationId="{819DF4F4-ACF5-5272-C8D8-DC4EBBD554C4}"/>
          </ac:spMkLst>
        </pc:spChg>
        <pc:spChg chg="add mod">
          <ac:chgData name="Schulz, Noel N" userId="14715e9b-3bcb-403e-bceb-d4d5d895a9ad" providerId="ADAL" clId="{7FA76B48-17A4-4D52-A2C5-A44614BEDA6D}" dt="2022-11-01T20:11:44.402" v="132" actId="1076"/>
          <ac:spMkLst>
            <pc:docMk/>
            <pc:sldMk cId="2642213408" sldId="939"/>
            <ac:spMk id="13" creationId="{C66C3D43-B847-F34F-F3EB-F2247CECF2C3}"/>
          </ac:spMkLst>
        </pc:spChg>
        <pc:spChg chg="del">
          <ac:chgData name="Schulz, Noel N" userId="14715e9b-3bcb-403e-bceb-d4d5d895a9ad" providerId="ADAL" clId="{7FA76B48-17A4-4D52-A2C5-A44614BEDA6D}" dt="2022-11-01T20:04:12.635" v="77" actId="21"/>
          <ac:spMkLst>
            <pc:docMk/>
            <pc:sldMk cId="2642213408" sldId="939"/>
            <ac:spMk id="20" creationId="{6B179F85-620A-4ED3-AC74-5ED035BFF928}"/>
          </ac:spMkLst>
        </pc:spChg>
        <pc:graphicFrameChg chg="add mod modGraphic">
          <ac:chgData name="Schulz, Noel N" userId="14715e9b-3bcb-403e-bceb-d4d5d895a9ad" providerId="ADAL" clId="{7FA76B48-17A4-4D52-A2C5-A44614BEDA6D}" dt="2022-11-01T20:05:32.371" v="83" actId="14100"/>
          <ac:graphicFrameMkLst>
            <pc:docMk/>
            <pc:sldMk cId="2642213408" sldId="939"/>
            <ac:graphicFrameMk id="3" creationId="{66DD5FF1-D033-906B-046D-9ECFB093EDAE}"/>
          </ac:graphicFrameMkLst>
        </pc:graphicFrameChg>
        <pc:graphicFrameChg chg="del">
          <ac:chgData name="Schulz, Noel N" userId="14715e9b-3bcb-403e-bceb-d4d5d895a9ad" providerId="ADAL" clId="{7FA76B48-17A4-4D52-A2C5-A44614BEDA6D}" dt="2022-11-01T20:04:09.885" v="76" actId="21"/>
          <ac:graphicFrameMkLst>
            <pc:docMk/>
            <pc:sldMk cId="2642213408" sldId="939"/>
            <ac:graphicFrameMk id="27" creationId="{28E585EF-9770-4994-906E-E67128BE2603}"/>
          </ac:graphicFrameMkLst>
        </pc:graphicFrameChg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642213408" sldId="939"/>
            <ac:inkMk id="14" creationId="{83B27801-3206-8D24-1A26-C96E6ACAF1BE}"/>
          </ac:inkMkLst>
        </pc:inkChg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2049252593" sldId="980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2049252593" sldId="980"/>
            <ac:inkMk id="4" creationId="{D5564068-CE69-4C62-1ADE-15AA5B1FF002}"/>
          </ac:inkMkLst>
        </pc:inkChg>
      </pc:sldChg>
      <pc:sldChg chg="del">
        <pc:chgData name="Schulz, Noel N" userId="14715e9b-3bcb-403e-bceb-d4d5d895a9ad" providerId="ADAL" clId="{7FA76B48-17A4-4D52-A2C5-A44614BEDA6D}" dt="2022-11-01T20:15:03.501" v="133" actId="2696"/>
        <pc:sldMkLst>
          <pc:docMk/>
          <pc:sldMk cId="3602964118" sldId="980"/>
        </pc:sldMkLst>
      </pc:sldChg>
      <pc:sldChg chg="addSp">
        <pc:chgData name="Schulz, Noel N" userId="14715e9b-3bcb-403e-bceb-d4d5d895a9ad" providerId="ADAL" clId="{7FA76B48-17A4-4D52-A2C5-A44614BEDA6D}" dt="2022-11-01T23:06:18.788" v="831"/>
        <pc:sldMkLst>
          <pc:docMk/>
          <pc:sldMk cId="116319304" sldId="981"/>
        </pc:sldMkLst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16319304" sldId="981"/>
            <ac:inkMk id="18" creationId="{637146F8-0DE6-40B4-65A9-D05AD0444FB1}"/>
          </ac:inkMkLst>
        </pc:inkChg>
      </pc:sldChg>
      <pc:sldChg chg="del">
        <pc:chgData name="Schulz, Noel N" userId="14715e9b-3bcb-403e-bceb-d4d5d895a9ad" providerId="ADAL" clId="{7FA76B48-17A4-4D52-A2C5-A44614BEDA6D}" dt="2022-11-01T20:15:09.003" v="134" actId="2696"/>
        <pc:sldMkLst>
          <pc:docMk/>
          <pc:sldMk cId="1284513180" sldId="981"/>
        </pc:sldMkLst>
      </pc:sldChg>
      <pc:sldChg chg="del">
        <pc:chgData name="Schulz, Noel N" userId="14715e9b-3bcb-403e-bceb-d4d5d895a9ad" providerId="ADAL" clId="{7FA76B48-17A4-4D52-A2C5-A44614BEDA6D}" dt="2022-11-01T20:15:16.157" v="143" actId="2696"/>
        <pc:sldMkLst>
          <pc:docMk/>
          <pc:sldMk cId="698819230" sldId="982"/>
        </pc:sldMkLst>
      </pc:sldChg>
      <pc:sldChg chg="addSp modSp add mod">
        <pc:chgData name="Schulz, Noel N" userId="14715e9b-3bcb-403e-bceb-d4d5d895a9ad" providerId="ADAL" clId="{7FA76B48-17A4-4D52-A2C5-A44614BEDA6D}" dt="2022-11-01T23:06:18.788" v="831"/>
        <pc:sldMkLst>
          <pc:docMk/>
          <pc:sldMk cId="1793988206" sldId="982"/>
        </pc:sldMkLst>
        <pc:spChg chg="mod">
          <ac:chgData name="Schulz, Noel N" userId="14715e9b-3bcb-403e-bceb-d4d5d895a9ad" providerId="ADAL" clId="{7FA76B48-17A4-4D52-A2C5-A44614BEDA6D}" dt="2022-11-01T21:00:35.029" v="830" actId="20577"/>
          <ac:spMkLst>
            <pc:docMk/>
            <pc:sldMk cId="1793988206" sldId="982"/>
            <ac:spMk id="3" creationId="{15965464-1AD9-4671-B86A-353E2F7FE9C0}"/>
          </ac:spMkLst>
        </pc:spChg>
        <pc:inkChg chg="add">
          <ac:chgData name="Schulz, Noel N" userId="14715e9b-3bcb-403e-bceb-d4d5d895a9ad" providerId="ADAL" clId="{7FA76B48-17A4-4D52-A2C5-A44614BEDA6D}" dt="2022-11-01T23:06:18.788" v="831"/>
          <ac:inkMkLst>
            <pc:docMk/>
            <pc:sldMk cId="1793988206" sldId="982"/>
            <ac:inkMk id="4" creationId="{BDC57783-3274-D8D7-E4D1-472BA554931D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1/1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1:59:25.3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15 12929 0,'18'0'94,"-1"0"-79,71 0 32,-52 0-31,70 0-16,-18 0 0,35 0 16,1 0-1,87 0-15,-52 0 16,0 0-16,35 0 15,511 53 1,-193-35 0,-300 0-1,-18-18-15,17 17 16,1-17-16,35 0 16,264 0-1,-211 0 1,-70 0 15,-177 0-15,105 0-16,-69 0 15,52 0 1,53 0 0,-141 0-16,-18 0 15,0 0-15,-17 0 16,17 0-1,0 0-15,18 0 0,0 0 16,0-17 0,-18 17-16,18 0 15,-35 0-15,0-18 16,34 18 0,-34 0 624,0 0-593</inkml:trace>
  <inkml:trace contextRef="#ctx0" brushRef="#br0" timeOffset="5872.17">5715 14146 0,'18'0'31,"-1"0"-15,1 0-16,0 0 16,17 0-1,0 0-15,0 0 16,1 0-16,70 0 16,-18 0-1,600 0 16,-371 0-15,-88 0-16,406 0 16,159 18 15,-600-18-15,847 18 15,-759-18-16,-123 0 1,-36 0-16,195 0 31,-283 0-31,36 0 16,34 0 0,-87 0-16,0 0 15,-1 0 1,107 0 15,17 0-15,0 0 15,-106 0-15,1 0-1,-19 0-15,19 0 47,17 0-47,35 17 16,88-17 15,-70 0-15,-88 0 30,-1 0-30,1 0 31,-1 0-47,19 0 16,-1 0-1,18 0-15,-18 0 16,-17 0-16,-1 0 0,1 0 187,0 0-155,-1 0-17,1 0 1,0 0 15,-1 0-15</inkml:trace>
  <inkml:trace contextRef="#ctx0" brushRef="#br0" timeOffset="10551.38">5838 15434 0,'18'0'156,"17"0"-156,18 0 15,-17 0-15,17 0 16,-1 0 0,19 0-16,17 0 15,159 0 1,88 0 0,106 35-1,-141 1 1,-71-19-16,159 1 15,265 17 17,-441-35-17,17 0 1,-141 0 0,36 18-16,17-1 15,88 36 1,36-17-1,-142-19-15,-17 1 16,0 0 0,-71-18-16,53 17 15,142 1 1,-107-1 0,71-17-1,-88 36 1,229-36-1,-264 0 1,-54 0 0,1 0-16,0 0 15,-1 0 1,1 0-16,52 0 16,72 0 15,-19 0-16,-88 0-15,18 0 0,18-18 16,-18 0 0,35 18-1,18 0 1,-18-17 0,-70 17-16,17 0 31,-18 0-31,1 0 0,53 0 31,-1-18-31,-17-17 0,35 17 31,-35 18-31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17:37.0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43 5398 0,'18'0'16,"-1"0"0,18 0 15,-17 0-16,17 0 1,-17-18 0,0 18-16,52-18 15,-17 18 1,0 0-16,18 0 16,34 0-1,-69 0-15,-19 0 16,1 0-16,0 0 15,17 0 1,53 0 0,-17 0-1,-18 0 1,176 0 15,-194 0-31,0 0 16,-17 0-16,0 0 15</inkml:trace>
  <inkml:trace contextRef="#ctx0" brushRef="#br0" timeOffset="2740.02">13829 5503 0,'18'0'79,"17"0"-64,0 0-15,18-17 16,0 17-16,17 0 15,72 0 1,-3935 0 15,7956 0-31,-4004 0 32,-106 0-32,0 0 0,35 0 31,71 0-16,-71 0-15,70 0 16,1 0 0,-35 0-16,-107 0 15,1 0-15,17 0 78,-17 0-78,35 0 16,0 0-16,0 0 16,-36 0-16,1 0 15,0 0-15,17 0 266,71 0-250,-1 0-16,-52 0 15,36 0-15,-36 0 16,-18 0-1,-18 0-15</inkml:trace>
  <inkml:trace contextRef="#ctx0" brushRef="#br0" timeOffset="40936.64">15646 8572 0,'17'0'0,"1"0"0,0 0 15,-1 0 1,1 0-16,0 0 16,87-17-1,-87 17 1,17 0 0,1 0-16,210 0 31,-104 0-31,87 0 15,300 0 17,-423 0-32,158 0 31,-140 0-31,158-18 31,-88 1-15,-106 17-1,1 0 17,-54 0-17,-17 0-15,34 0 16,125 0 0,-89 0-16,0 0 15,0 35 1,-17-35-16,-18 0 15,0 17-15,0-17 16,35 0 0</inkml:trace>
  <inkml:trace contextRef="#ctx0" brushRef="#br0" timeOffset="44997.67">15540 9931 0,'18'-18'15,"-1"18"17,1-18-17,-1 1 1,19 17 0,-19 0-16,19-18 15,17 0-15,17 18 16,-17 0-1,212-17 1,-1-1 0,-105 18-16,-18 0 15,18 0-15,88 0 16,-106 0 0,-35 0-16,-18 0 31,-18 0-31,72 0 15,122 0 1,-105 0 0,-71 0-1,-70 0-15,17 0 0,18 0 16,53-17 0,17 17-1,-70 0 1,0 0-16,53 0 31,-71 0-15,-17 0-1,17 0 79,0 0-94,18 0 0,18 0 16,-36 0-1,53 0 1,-17 0-16,17 0 31,-53 0-15,-17-18-1,0 18 1,-1 0 93,1 0-93,0-18-16,34 1 16,1 17-16,0-18 15,18 18 17,-71-18-32</inkml:trace>
  <inkml:trace contextRef="#ctx0" brushRef="#br0" timeOffset="69051.56">21731 7373 0,'-18'0'31,"1"0"-31,-1 18 16,1-18-1,-1 17-15,0-17 16,-35 0 0,18 0-16,-53 0 15,53 0-15,-89 0 32,-123 0-32,36 0 31,52 0-16,124 0-15,17 0 16,0 0-16,1 0 16,-19 0-16,1 0 15,17 0 1,-17 0-16,-35 0 0,17 0 16,0 0 15,35 0-16,0 0 17,-34 18-32,-54-18 31,53 18-31,-18-18 16,18 17-16,0-17 15,18 18 1,17-18-16,18 18 0,-35-18 15,0 17 1,17 1 0,-52-1-16,17 19 15,-71 17 1,89-53-16,17 17 16,-34-17-16,34 18 15,18 0 1,-18-18-1,18 17 1,0 1 0,0-1-16,-17-17 15,17 18-15,0 0 16,0-1-16,0 1 16,0 0-1,0-1-15,0 1 16,0 0-16,0-1 31,0 1-15,0 0-16,0-1 31,17 18-15,-17 18-1,0-35 16,18 17-31,0 18 16,-1-18 0,36 1-1,-18-1 1,-17-17-16,17-1 16,36 19-1,-18-19 1,70 36-1,-52-18-15,70-17 32,-53 35-32,18-35 15,-88-18 1,34 0-16,-16 0 16,-1 17-1,18-17-15,17 0 16,1 0-1,88 0 1,-142 0-16,19 0 16,-19 0-1,1 0-15,0 0 16,17 0-16,-17 0 16,70 0-1,-18 0 1,1 0-16,246 35 15,-228-35 1,-72 0 0,36 0-1,-35 0 1,17 0 0,18 0-1,106 0 1,-71 0 15,0 0-31,-70 0 47,17 0-31,-17-17-1,-1 17-15,1 0 16,0-18-16,52-17 31,-52 17 0,-18 1-31,35 17 16,0-36 0,1 1-1,-19 35 1,1-53-1,-1 18 1,1 17 0,-18 1-16,18 17 15,-18-18-15,17 18 16,1-18-16,-18-17 31,18 0-15,-18 0-16,0-1 0,0 1 15,17 0 1,1 17 0,-18 0-1,0-34-15,0 16 16,0 19 0,0-1-1,0-17 1,0 17-1,0-35 1,-18 35 0,1-17-1,17 18 1,-36-1-16,19 0 16,-19 1-16,19 17 15,-1-18 1,1 18-1,-1 0-15,-17-18 16,17 18 0,-35 0-1,18 0 1,17-17 0,-70 17-1,35-18-15,18 18 16,17 0-1,1 0 17,-1 0-17,0 0 1,1 0 0,-1 0-16,-35 0 15,35 0-15,-17 0 0,0 0 16,-18-18-16,35 1 15,-17 17-15,17 0 16,1 0 62,-1 0-78,0 0 31,1 0-15,-1 0-16,1 0 16,-36 0-1,35 0-15</inkml:trace>
  <inkml:trace contextRef="#ctx0" brushRef="#br0" timeOffset="82467.85">2117 11606 0,'17'0'62,"19"0"-62,-19 0 16,1 0-16,17 0 16,-17 0-16,35 0 15,-18 0-15,0 0 16,1 0-1,16 0-15,1 0 16,-17 0-16,87 0 16,18 0-1,-53 0 1,89 0 15,-71 0-15,158 0 15,-193 0-31,140 0 31,-52 0-15,-88 0 0,-36 0-16,18 0 15,18 0 1,17 0 15,-71 0-31,89 0 16,0 0-1,-53 0 1,0 0-16,53 0 16,-53 0-1,0 0-15,52 0 16,-52 0-1,0 0-15,-18 0 16,1 0-16,17 0 16,0 0-16,-18 0 15,106 0 1,-88 18 0,17-18-1,19 0-15,69 0 16,-87 0-1,-1 18-15,19-18 0,34 35 16,-88-17-16,36-1 16,-36-17-16,18 0 31,35 18-15,-70-18-16,53 0 15,17 0 1,-18 0-1,-34 0 1,-19 0-16,54 0 16,-18 0-16,-18 0 15,18 0-15,-18 0 16,0 0 0,1 0-16,17 0 15,-18 0-15,53 0 16,-35 0-1,-18 0-15,1 0 16,52 0 0,-53 0-16,0 0 15,1 0-15,-19 0 16,36 0-16,-35 0 16,-1 0-16,19 0 15,-1 0 1,53 0-1,-35 0-15,0 0 32</inkml:trace>
  <inkml:trace contextRef="#ctx0" brushRef="#br0" timeOffset="94910.67">10213 8114 0,'0'0'0,"70"0"15,-52 0 1,0 0-16,17 0 15,0 0-15,1 18 16,-1-1-16,35 1 16,-17-1-1,0 1-15,88 53 16,-88-54 0,141 54-1,-123-36-15,35 0 16,17 1-16,-35-19 15,1 19-15,16 16 16,54 37 0,18-36-1,-19 52 1,-105-69 0,35 34-1,36 18 1,140 89-1,-17-54 1,-141-70 0,106 53 15,-124-71-31,71 54 16,-106-54-16,17 0 0,54 36 31,-18-1-31,17-17 31,53 18-15,-158-54-1,17 1-15,1-18 0,-1 0 16,0 35 0,195 36-1,-1-18 1,-123-18-1,-36-17-15,71-1 16,36 19-16,-124-19 16,0 1-1,35-1-15,-53-17 0,18 18 16,0 17-16,106 1 16,-89-19-1,107 54 16,-125-53-15,-34-18 0,0 35-16,35-18 15,0 1-15,17 17 16,107 18 0,17 0-1,-71-35 1,-105-1-1,-1-17 48,1 0-63,0 0 0,-1 0 16,1 0-1,0 18 1,-1-18-1,1 0 1,17 18 15,0-1-15,-17-17 0,0 0-16,17 18 31,71 17-31,-36-17 15,-17-18-15,53 35 16,-18-17 0,-70-18-1,-36-18 63,-70-17-78,-35-36 16,-107 18 0,-52-35-16</inkml:trace>
  <inkml:trace contextRef="#ctx0" brushRef="#br0" timeOffset="96441.93">14517 8326 0,'35'35'0,"-17"-35"16,17 17-16,0 19 16,53-1-16,-35 0 15,-17-17-15,17 17 16,17 36-1,-35-54 1,230 195 15,-230-212-31,36 53 16,105 70 0,230 142 15,-265-194-31,35 34 15,301 178 17,-336-213-32,247 107 31,-282-124-31,105 35 31,36 70-15,-88-52-1,-88-35 1,17 17 0,-53-70-1,36 52 1,17 54-16,-18-54 16,-17-17-1,71 106 1,-107-124-1,54 53 17,-71-70-32,0 0 15,18-18 1</inkml:trace>
  <inkml:trace contextRef="#ctx0" brushRef="#br0" timeOffset="103897.68">14199 15769 0,'18'0'15,"0"0"1,-1 0-16,19 0 15,52 0 1,-35 0 0,-36 0-1,36 0-15,-35 0 16,88 0 0,-36 0-16,-17 0 15,71 0 1,-54 0-16,1 0 15,-36 0 1,-17 0-16,17 0 16,-17 0-1,-1 0-15,1 0 16,-1 0-16,54 0 31,-36 0-31,1 0 0,-19 0 16,18 0-16,-17 0 15,0 0 517,-1 18-532</inkml:trace>
  <inkml:trace contextRef="#ctx0" brushRef="#br0" timeOffset="109080.39">16051 15752 0,'18'0'15,"0"0"1,17 0-16,-17 0 15,17 0 1,0 0-16,18 0 16,0 0-16,-18 0 15,18 0-15,0 0 16,71 0 0,-54 0-1,1 17-15,-1-17 16,-34 0-16,52 18 15,-18-18-15,1 0 16,105 17-16,-105-17 16,-1 0-16,-17 0 15,53 18 1,18-18 15,-89 18-15,53-18-16,-35 0 0,0 0 15,0 0 1,35 0 0,-70 0-1,35 0 1,35 0 0,-53 0-16,0 0 15,-17 0 1,0 0 78,-1 0-63,1 0-31,-1 0 15,1 0 1,0 0-16,-1 0 0,19 0 31,-19 0 47,1 0 126,0 0-204,-1 0 31,1 0 156,-1 0-155,1 0-17,-18-18-15,18 18 16,-18-18-1,17 18 1,-17-17 0,18-18-16,17 17 0,-17-17 31,0-1-31,-18-17 0,17 1 16,-17 16-16,18 19 15,-18-54 1,0 36-16,0-1 15,0-69 1,0 87 0,0 0-16,0 1 15,0-1-15,0-17 32,0 17-1,0 1-16,0-1 1,-18 0-16,18 1 16,-17-1-16,-19-35 31,36 35-15,-17 18-1,17-17-15,0-1 16,0 0 15,0 1-15,-18 17-1,18-35-15,-18 17 16,1 0 0,17 1-1,-18 17 1,18-18-16,-18 18 15,1 0-15,17-18 16,-35 18 0,-36-17-1,53-1 1,-17 18 0,17 0-16,-34 0 15,16 0-15,1 0 16,17 0-1,-193 0 1,140 0-16,-17 0 16,-18 0-16,-194 0 31,230 0-31,17 0 16,17 0-16,-52 0 15,35 0 1,18 0-1,-124 0 17,1 0-32,105 0 15,-18 0-15,36 0 16,-18 0-16,18 0 16,17 0-1,-17 0 1,-1 0-1,-16 0 1,34 0 0,0 0-1,1 0 1,-72 0 0,36 0-1,18 0 1,18 0-16,-19 0 15,19 0 1,-19 0-16,19 0 16,-19 0-16,19 0 15,-1 0 1,1 18 62,-1-18-62,18 17-16,-18-17 15,1 18-15,-1-18 16,18 18 0,-18-18-1,18 17 1,0 1-1,-17-18 1,17 18-16,-18-1 16,18 1-1,-18-18-15,18 17 16,-17 36 15,17-35-31,-35 53 31,-1-36-15,36 53 0,-35-70-1,17 52 1,1-34-16,17-19 0,0 1 16,0 17-1,0-17-15,0-1 16,0 1-1,0 17 1,0-17-16,0 17 31,17 18-31,-17-35 16,18-1 0,-18 1-1,0 0 1,18-1-1,-18 1 1,17 0-16,1-18 0,0 0 16,-1 17-1,36-17 1,-18 0-16,54 18 31,-1-18-31,159 18 16,-141-1-1,70 18 1,-53-17 0,-105-18-1</inkml:trace>
  <inkml:trace contextRef="#ctx0" brushRef="#br0" timeOffset="110807.95">19297 15681 0,'18'0'0,"17"0"16,-17 0-16,17 0 16,0 0-1,0 0-15,1 0 16,-19 0-16,36-18 0,35 18 31,1 0-15,-19 0-16,1 0 0,70 0 31,-88 0-31,70 0 16,36 0-1,-53 0 1,-36 0-1,71 0 1,53 18 15,71 17-15,-89-35 0,-17 18-1,-141-18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19:43.0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90 7320 0,'36'0'31,"-19"0"-15,36 0-16,-18 0 15,1 0-15,17 0 16,17 0-16,-17 0 15,18 0 1,-1 0-16,36 0 16,-18 0-16,53 0 15,36 0 1,-1 0-16,247 18 16,-158-18-16,-53 0 15,-36 0-15,36 0 16,-54 17-1,107 1 1,-177 0 0,-35-1-1,-35-17 1,52 18 0,-52-18-1,0 0-15,-1 18 0,1-18 16,17 17-16,18-17 15,18 0 17,-36 0-32,141 18 15,-123-18-15,53 0 16,-18 18 0,-70-18-1,17 0 1,-17 0 109,-1-18-125,1 0 15,0 1-15,-1-1 16,19 0-16,-19 1 16,1-1-16,17 18 15,18-53 17,-35 53-32,-1 0 15,1 0 16,-18-18-31,18 18 94,-1 0-63,19 0-31,-19 0 16,1 0 0,-18-17 187,18 17 156</inkml:trace>
  <inkml:trace contextRef="#ctx0" brushRef="#br0" timeOffset="11047.88">15699 11765 0,'17'0'78,"1"0"-78,35 0 16,0 0-16,0 0 16,17 0-1,18 0-15,336 0 32,-124 0-17,-124 0-15,36 0 0,-71 0 16,0 0-1,-53 18-15,0-18 16,-17 0-16,-36 0 16,-17 0-16,-1 0 15,19 17-15,-19-17 16</inkml:trace>
  <inkml:trace contextRef="#ctx0" brushRef="#br0" timeOffset="22732.29">7408 7602 0,'-17'0'16,"-19"0"15,-34 0-31,-1 0 0,-17 0 16,18 0-16,17 0 15,-36 0 1,1 0-16,35 0 16,-105 0 15,16 53-15,54-35-1,35 0 1,18-1-16,35 1 15,-35-1 1,35 19-16,-18-19 16,1 1-1,17 17 1,-18-17 0,0-18-1,18 18-15,0 35 16,0-18 15,0-18-31,18 72 31,0-72-31,-1 1 0,-17 0 16,18 17 0,17 0-1,71 0 16,17 18-15,-52-17-16,17-19 0,36 36 31,17-35-15,-53-1-16,35 1 16,-17-18-16,35 0 15,-35 0-15,71 0 16,105 0-1,18 0 1,-71 0 0,159 0 15,-194 0-15,-106 0-16,230 0 31,-89 0-16,0 0 1,-140 0 0,87 0-1,-141 0-15,-17 0 16,70 0 0,18 0-1,35 0 1,-88 0-16,194 0 31,-88 18 0,-1-1-15,-69 1-16,87 17 16,-17-35-1,105 18 16,-105-18-15,176 17 0,-123 1-1,-142-18 1,89 0 0,-106 0-16,0 0 15,0 0 16,0 0-15,-18 0-16,89 0 16,52 0-1,18 0 17,-88 0-32,0 0 15,52 0-15,1 0 31,35 0-15,-17 0 0,-89 0-1,35 0 1,-52 0-16,70 0 16,-35 0-1,105 0 16,-17 0-31,-52 0 16,34 0-16,318 0 31,-212 0-31,-88 0 32,-141 0-32,53 0 31,35 0-31,35 0 31,54-35-15,-107 17-1,389-52 17,-459 52-17,-36 18-15,36-18 31,35 18-15,-17 0-16,176-17 31,-124 17-31,71 0 16,-70 0 0,-89 0-16,-17 0 15,-1 0-15,89 0 31,-18 0-15,-70 0 0,0 0-16,-1 0 15,19 0-15,-1 0 16,18 0 0,17 0-16,71 0 15,177 0 16,-106 0-15,-177 0-16,0-18 16,-17 18-1,-18-18 1,17 18-16,36-35 31,-17 0-15,16-36-1,-34 1 1,-18 52 0,0-52-1,0 52-15,0-17 16,-18-18 0,-52 0-1,35 0 1,-71 0-1,71 35 1,17 1-16,-53-19 31,1 19-31,-36-18 16,-18-1 15,-158-34-15,141 52-16,0-35 15,-35 36 1,52-19-16,-123-17 16,124 36-1,35-1 1,-36 18 0,36 0-1,-106 0 1,17 0-1,107 0 1,-142 0 0,71 0-1,18 0 1,34 0-16,-122 0 16,-36 0 15,123 0-31,54 18 15,-18-18-15,-18 17 16,-194 19 0,229-36-1,-176 35 1,159-35 0,0 35-16,-35 0 15,-54 18 16,18-17-31,107-19 16,-1 1-16,-106 17 16,71-17-16,17-18 15,36 0-15,-53 0 16,-1 0-16,19 0 16,-54 0-16,-17 0 15,-159 0 16,53 0-15,159 0-16,18 0 16,-54 0-1,1 0 1,35 0 0,-18 0-16,-106-18 15,-123 1 1,0-54-1,106 36 17,105 35-32,54-18 31,-89 18-15,-265-18 15,230 18-31,53 0 31,71 0-15,17 0-1,18 0 1,-248 0 15,195 0-31,0 0 16,-71 0 15,124 0-15,17 0-16,-17 0 31,0 0-31,-18 18 16,-18-18-16,-35 0 31,-35 0-16,88 0-15,0 0 0,18 0 0,-35 0 32,-1 0-17,1 0-15,34 0 16,1 0 0,-18 0-16,18 0 15,-18 0-15,-106 0 16,-35 0-1,71 0 1,87 0-16,19 0 16,-1 0-1,-17 0 48,17 0-48,-35 0 1,18 0-16,-53 0 16,17 0-1,1 0-15,-89 0 16,124 0 0,17 0 15,-17 0-31,-36 18 31,-17-18-15,53 0-16,-36 0 15,36 0-15,0 0 16,-1 0-16,19 0 47,-1 17-32,0-17-15,1 0 16,-1 0-16,0 0 16,18 18 156,0 0-157,0 17 1,0-17-16,0 34 15,0-34-15,-17 17 16</inkml:trace>
  <inkml:trace contextRef="#ctx0" brushRef="#br0" timeOffset="25653.56">7620 13794 0,'0'0'0,"18"0"47,-1 0-47,1 0 15,35 0-15,70 0 31,-34 0-31,122 0 16,177 0 15,-282 0-31,35 0 0,177 0 32,-177 0-32,18 17 0,52-17 15,-17 0 1,247 36-1,194-19 1,-229 18 0,-247-35-1,264 0 1,-247 18 0,-70-18-16,71 35 15,281-35 16,-193 0-31,-89 0 32,-158 0-32</inkml:trace>
  <inkml:trace contextRef="#ctx0" brushRef="#br0" timeOffset="31308.85">5680 15258 0,'17'-18'15,"1"18"16,0 0-15,-1 0 15,-17-18-31,36 1 16,-1-1-16,-18 0 16,-17 1-1,18 17-15,0-35 16,-1 17-1,-17-35-15,18 35 16,0 1-16,-1-36 16,1 35-1,0 0-15,-18-17 16,17 35-16,1-35 0,0 17 16,-1 1-1,1-1-15,17-17 31,-35 17-15,18 18 0,17-18-1,-35 1 1,18 17-16,-18-18 16,35 1-16,-17-36 15,17 17 1,-35 19-16,17-1 15,-17-17 1,18 0-16,-18-1 16,0 1-1,0-18 1,0 35-16,0 1 16,0-18-1,0 17 1,0 0-1,0 1-15,0-1 16,0 0 0,0 1-1,0-1 1,-18 18-16,1 0 16,-1-18-1,1 18 1,-1 0-1,0 0-15,1 0 0,-19 0 16,19 0 0,-1 0-16,-88-17 31,71 17-15,0 0-16,-18 0 15,17 0-15,1 0 16,-18-18-1,36 18 1,-1 0 0,0 0-1,1 0 17,-19 0-32,19 0 15,-1 0 1,-17 18-1,17-18-15,1 0 16,-1 0 0,18 17-16,-35-17 15,17 0 1,18 36 0,-35-36-16,17 17 15,1 19 1,-1-19-1,0-17-15,1 36 16,-1-1 0,-17 0-1,17-17 1,0 17-16,1 0 31,17-17-15,-18 35-1,0-36 1,18 19 0,-17-19-16,17 1 15,0 0 1,0-1 0,0 1-1,0 0-15,0-1 16,0 1-1,0-1-15,0 1 16,0 0-16,0-1 16,0 1-1,0 0 1,0 17 0,0-17-16,0-1 31,0 1-31,0-1 15,0 1 1,0 0 0,0-1-1,0 1 1,0 0-16,0-1 31,0 1-31,0 0 0,17-18 16,-17 35-1,18 0 1,-18-17-16,0-1 16,18 1-1,-18 0-15,17-1 16,1 1 0,35 35-16,0-35 15,-18 17-15,18-35 16,-18 0-1,1 17-15,52-17 16,-71 0 15,1-17 1,17-1-1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20:24.2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09 7426 0,'-18'0'78,"1"0"-62,-19 0-16,-16 0 0,34 0 15,-17 0 1,-1 0-16,1 0 15,-18 0-15,18 0 16,0 0-16,-36 0 16,18 0-1,0 0-15,-53 0 16,1 0-16,-1 0 16,-18 0-16,-140 0 31,87 0-31,107 0 15,-1 0 1,36 0-16,0 0 16,-106 0 15,17 0-15,36 0 15,70 0-16,-70 0 1,17 0 0,-52 0-1,52 0 1,-34 35 15,69-35-15,-87 36 15,70-19-15,18 18-1,17-35 1,-35 36 0,35-19-16,1-17 15,17 18 1,-18 17-1,1-17 1,-1 0-16,18-1 16,0 1-16,-18-1 15,1 19-15,17 17 32,0-36-17,0 72 1,0-37-1,0 19 1,0 35 0,0-89-1,0 19 1,0-19-16,17 19 16,-17 17-1,18-1 1,0-16-1,-1 52 17,1-88 15,-18 18-32,17-1 1,1-17-1,0 18 1,17-18-16,18 0 16,17 0-1,-17 0-15,18 0 0,17 0 16,-17 0 0,140 0 15,-158 0-31,53 0 15,18 0 17,-71 0-17,-1 17-15,54-17 16,-35 0-16,35 0 16,-53 0-1,-18 0-15,0 0 16,-17 0-16,17 0 15,-17 0 1,17 0-16,18 0 16,0 0-1,0 0-15,17 0 16,-34 0-16,16 0 0,1 0 16,-35 0-16,17 0 15,18 0 1,-18 0-1,-17 0 1,0 0 0,88 0-1,-36 0 1,-17 0-16,0 0 16,35 0-16,-35 0 15,0 0 1,53 0-16,17 0 31,-70 0-15,35 0-1,-52 0-15,70 0 16,-71 0 0,53 0-1,-35 0-15,17 0 16,-17 0-1,36 0-15,-19 0 16,18 0-16,53 0 16,-88 0-16,18 0 15,35 0-15,-89 0 16,1-17 125,0-36-126,-1 18-15,-17-18 16,18 0-16,-18-35 15,0 35-15,0-18 16,0 36 0,0-71-16,-53-70 31,35 123-15,1 17-16,-1 1 0,18-35 31,-18 52-16,18-17 1,0-1-16,0 19 16,0-18-1,-17-1 1,17 19-16,0-1 16,0 0 30,-35 18-14,17 0-17,0 0 1,-52-17 0,34 17-16,-16 0 15,-19-18-15,18 18 16,0-18-1,-211-17 1,228 35-16,-17 0 16,18 0-16,-18 0 15,53-18-15,-35 18 16,17 0 0,1 0-1,-1 0 1,-17 0-1,17 0 1,0 0-16,1 0 31,-1 18 1,0-18 14,18 18-30,-17-18 0,17 17 77,-18-17-61,1 0-1,17 18-31,-18-18 16,0 0-16,1 0 15,-1 0 16,0 0-15,1 0 0,17 18 171,17-18-187</inkml:trace>
  <inkml:trace contextRef="#ctx0" brushRef="#br0" timeOffset="27686.14">21149 14288 0,'0'0'0,"0"-18"31,0 0 0,-18 1-31,18-1 16,-35-35-16,0 35 16,-53-52-1,-53-18 1,-18-18-1,-53-18 1,36 18 0,88 71-1,52 18-15,-87-19 32,70 19-17,-353-19 16,159 1-15,-17 0 0,34 17-1,89 1 1,106-1-16,17 18 16,1 0-16,-19 0 15,19 0-15,-36 0 16,-141 0 15,141 0-15,18 0-16,-18 0 0,-53 0 31,53 0-31,-106 0 31,71 18-31,17-1 31,36 1-31,-18-18 16,36 17-16,-54-17 16,18 36-16,18-19 15,0 1-15,-18 17 16,17-17-16,1 0 16,0 17-16,-53 35 31,35-52-31,-18 53 31,-35 34 0,71-69-31,0 17 32,17-18-17,18-17 1,0-1-1,0 1 1,-17 17-16,17-17 16,0-1-16,0 1 15,0 17-15,0 1 16,0-19 0,0 19-16,0-19 15,17 54-15,-17-1 16,18-34-1,17 52 1,-17-53-16,17 18 16,0-35-1,-17-1-15,0 1 16,-1-1 0,36 19-1,-35-36-15,-1 17 0,19 19 16,69-1 15,1 35-15,-53-52-1,124 70-15,-124-70 16,88 53 0,17-1-1,19-17 1,-1 35-1,-17-70 1,-71-1 0,0 19-16,-17-19 15,-1 1 1,107 35-16,123 0 31,-53-35-15,-124-18-1,124 35 1,-159-18-16,18-17 16,-18 18-16,36 0 0,-54-18 15,36 0 1,35 0 0,-17 0-1,-54 0 1,-17-18-16,0 0 15,-35-17-15,17 18 16,18-19-16,-18 1 16,0 0-16,36-71 31,-18-18-15,17-123 15,-70 124-16,0 52-15,0 18 16,0 1-16,0-19 0,0 18 16,-17-17-1,-1 34 1,-17-34 0,0 17-1,17 0 1,0 35-1,1-17 1,-1 0 0,-35-18-1,-17-18 17,52 54-32,0-19 31,1 36-31,-1-17 0,0 17 0,1-18 15,-36-17 17,18 17-1,-1 36 47,19-18-62</inkml:trace>
  <inkml:trace contextRef="#ctx0" brushRef="#br0" timeOffset="91758.04">12347 2275 0,'18'0'188,"-1"0"-173,1 0-15,17 18 16,-17-18 0,17 18-1,1-18-15,17 35 16,-1-17 0,-16 17-1,-19-17-15,54 17 16,-53-18-1,34 1-15,37 53 32,-72-54-17,1 1 1,-18 0-16,0-1 16,35 36-1,-35-18 1,18-17-16,-18 0 15,0-1 1,35 54 0,-17-53-1,-18-1-15,17 18 16,-17 1-16,18 17 16,0-18-1,-1-17-15,-17-1 16,0 18-16,18-17 15,-18 35 1,18-53-16,-1 18 16,1 17-1,0-17 1,-18-1 0,17 18-1,1-35 1,-18 18-16,17-18 15,-17 35-15,36-35 16,-36 18-16,17-18 16,1 35-1,-18-17-15,18-18 16,-1 18 15,-17-1-31,36 1 31,-36-1-31,52 19 32,-34-19-32,0 1 15,17 17 1,-17-17 0,17 0-16,0 35 15,-17-36 1,-1-17-1,1 35-15,0-17 16,17-18-16,-35 18 16,35-1-16,-17 1 15,0-18 1,17 18 0,-17-1-16,17-17 15,-18 18-15,19 17 16,-1-35-16,53 35 15,-70-35 1,17 18 0,-17-18-1,17 18-15,0-1 16,18 19-16,-35-36 16,17 17-1,-17 1-15,17 0 16,53 17-1,-52-17-15,-19-1 16,71 18 15,-17 1-31,-18-1 0,0-35 16,0 0 0,52 35-1,1-17 1,-53-18-1,0 0 1,-35 0 0,-1 0-1,1 0 1,0-35 0,-1 35-16,-17-18 15,36 0-15,-36 1 16,17-1-16,-17 0 15,36-17 1,-19 18-16,-17-1 0,18-35 16,-1 53-16,-17-18 15,18 1 1,-18-1-16,18 0 16,-1 1-1,1-1 1,0 0-1,17 1 1,-17 17 0,-18-18-1,17 18-15,1-17 16,0-1-16,34-17 31,-34 35-15,0-18-16,-1 0 15,1 18-15,0-17 16,-1 17 0,19 0-1,-36-18 1,17 18-16,18 0 16,-35-18-1,18 18-15,0-17 16,-1 17-1,1 0 1,0 0 0,-1-18-1,1 18-15,0 0 16,-1-17 0,1 17 30,-1 0-46,19 0 32,-19-18-32,1 18 0,0 0 15,-1 0 1,1 0 0,0 0-1,17-18 1,0 1-1,0-1 17,-17 18-32,0 0 15,-1 0 126,1 0-110,0 0 0,52 0-15,-17 0-16,-35 0 16,35 0-1,-18 0-15,18 0 16,0 0-16,0 18 16,35-1-16,-18 1 15,1 0-15,141 52 16,-159-70-1,52 18 1,-34-1-16,52 36 0,-87-53 16,-36 18-16,17-18 15,1 18 17,0-1-17,-1 1 1,1-1-1,0 1 1,34 35 15,-52-35-31,36-1 16,17 19-16,-18-19 0,0 1 16,-17 0-1,-1-1-15,19 1 16,-1-1-16,-17 19 15,17-19-15,0 1 16,-17 17 0,88 36-1,17 17 1,-17-17 0,-53-36-1,-18-18-15,0 19 16,-17-19-16,17 19 15,36-19-15,-18 19 16,211 52 15,-193-71-31,17 19 16,-53-19-16,18 19 0,18-19 16,-53 1-1,105 17 16,-88-17-15,18 17-16,-17-17 16,-19-18-16,18 17 15,18 1-15,-35 0 16,0-1-16,-18 1 16,17-18-1,1 0 1,0 18-16,-18-1 15,35 1 1,35-1 0,-17 19-16,18-19 15,-18-17-15,106 0 32,-89 0-32,-35 0 15,18-17-15,18-19 16,17-16-1,-35 34-15,35-17 16,-70 17-16,70-35 16,-17 0-16,-36 18 15,0 17-15,36-88 32,-54 71-32,36-53 15,-35 53 1,52-71-1,-70 71 1,53-54 0,-35 36-16,123-158 47,-88 176-47,-35-18 15,35-18 1,-18 36-1,18-53 1,-36 52 0,19 1-16,-1-18 15,0 0 1,18 18 0,-18 0-1,-35-1-15,71-34 16,0-1-1,34-52 1,-87 87 0,53-16-16,-36-1 31,-18 35-31,36-17 16,18-53-1,-18-1-15,-36 72 16,1-19-16,35-52 15,-53 71 1,35-72 0,36-52-1,-18 88 1,0-52 15,0 16-31,-36 54 16,36-53 15,-35 70-31,-18 1 31,17 17 94,1 0-109,-18-18 0,18 18-1,-1 0 16,-17-18-15,18 18 0,17 0 46,1 0-46</inkml:trace>
  <inkml:trace contextRef="#ctx0" brushRef="#br0" timeOffset="96067.45">12541 2275 0,'-17'0'203,"-1"0"-203,0-17 16,18-1-16,-53 18 15,36-18-15,-177-34 32,123 16-32,1 1 15,-1 35 1,53-18-16,1 1 15,-1 17-15,1 0 16,17-18 0,-18 18 15,0-18-31,1 1 16,-1 17-1,0-18-15,1 18 31,-19-17-15,19-1 0,-36 18-1,53-18 1</inkml:trace>
  <inkml:trace contextRef="#ctx0" brushRef="#br0" timeOffset="106945.14">20302 6879 0,'18'0'125,"0"-17"-110,17 17-15,0-18 0,18 18 31,229 0-15,-158 0 0,52 0-1,-88 0-15,89-18 16,-89 18 0,-53 0-16,-17 0 15,35 0-15,-18 0 16,0 0-1,-17 0-15,17 0 16,-17 0-16,0 0 0,-1 0 16,1 0-1,-18 36 157,17-1-156,1 0-16,0 36 15,-1 17-15,1 0 16,17 35 0,18 36-16,-35-88 15,0 35-15,-1 17 16,18-52-16,1 105 16,-1-52-16,53 193 31,-70-264-31,-18 0 15,0 0-15,17-18 16,1 18-16,-18 0 16,18-18-1,-18 0-15,17 18 16,-17 0-16,18-17 16,0-1-16,-18 18 15,17 0 1,-17-18-16,0-17 15,0 35-15,0-36 0,18 1 16,-18-1-16,0 19 16,0-19 15,0 1 31,0 17-62,0 1 16,0-19-16,0 18 16,0-17-16,0 0 15,0 17-15,0-17 16,0 17 0,0-17-1,0 17-15,0-18 16,0 1 15,0 0 0,0-1-15,0 1 15,0 0 0,0 17 16,0 0-47,0-17 16,0-1-16,0 1 16,0 0-16,0-1 15,-4075 1 1,8150 0-1,-4093-18 110,-17-18-109,-36-17-16,-17 35 16,-35-36-16,-1 19 15,-52-1-15,17-17 16,-35 17 0,-18 18-16,89 0 15,17 0-15,36 0 16,17 0-16,17 0 0,19 0 31,17 18-15,-18-18-16,-17 0 15,17 0-15,1 18 16,-19-18 0,19 0 15,-1 0 0,0 0-15,1 0 124</inkml:trace>
  <inkml:trace contextRef="#ctx0" brushRef="#br0" timeOffset="126865.03">14993 4551 0,'0'17'94,"0"36"-94,0-35 15,0 35-15,0-18 16,0 18-1,0 35-15,0-35 0,0 71 32,0 70-17,0-159 1,0 106 15,0-106-15,0 18-16,0-35 15,0 17-15,0-17 16,0 70 15,0-35-15,0-71 46,18-17-62,-18 17 16,17 1 0,-17-1-1,0-17 1,0-18 15</inkml:trace>
  <inkml:trace contextRef="#ctx0" brushRef="#br0" timeOffset="128476.1">14975 4604 0,'0'17'32,"0"1"-17,-17 0 1,17-1 0,-18 1-1,0 0 1,18-1-16,-17 1 31,17-1-15,-35 1-1,35 0 1,-36 17 15,36-53 172,0 1-187,0-1-16,18-17 16,0 0-16,-1 17 15,1-35-15,-18 35 16,17-17-16,1 17 15,-18 1-15,18-1 47,-18 71 141,17-18-173,-17 1-15,18-1 0,0 0 16,-1 0 0,1-17-16,0 35 31</inkml:trace>
  <inkml:trace contextRef="#ctx0" brushRef="#br0" timeOffset="129970.41">20496 5486 0,'0'0'0,"0"17"0,18 1 16,-18 0-1,0-1 1,18 36-16,-18-18 0,17 54 31,-17-54-31,18 53 16,-18-53-1,0-17 1,0 17-16,0 36 16,0-36-1,0 0-15,0 18 32,0-17-17,0-19 1,0 1-1,0 0 1,0-1 0,0-34 109,0-1-110,0 0 1,0 1-16</inkml:trace>
  <inkml:trace contextRef="#ctx0" brushRef="#br0" timeOffset="132167.15">20532 5486 0,'0'17'93,"0"1"-93,0 0 16,-18-18-16,0 35 16,1-17-1,-19 17-15,1 0 16,18 0 15,-1-35 0,0 0-15,18 18 0,18-53 171,-18 17-187,0-17 16,18 35-1,-1-35-15,-17 17 16,35 0-16,-35 1 31,18 17 235,-18 17-219,18-17-32,17 18 17,-17-18-32,17 18 0,0-18 15,1 0-15,-1 0 16,-18 0 0,-17 17-1,18-17 220,-18 18-220,18-1 16,-1 1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24:10.7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4 7108 0,'18'0'63,"0"0"-48,-1 0 1,1 0-16,17 0 16,18 0-16,0-17 15,0 17-15,18 0 16,-19 0-1,195-18 1,-123 1-16,17 17 0,18-18 16,211 18-1,-211 0 1,35 0-16,-18 0 0,-35 0 16,1 0-1,-19 0-15,36 0 0,-18 0 16,-35 0-16,17 0 15,-52 0 1,17 0-16,53 0 16,106 18-1,0-1 1,-124 1-16,89-1 31,-35 19-15,-72-1-16,-52-35 0,18 18 15,-4058-1 1,8256 19-16,-4040 16 16,-70-34-16,-88 0 15,87-18-15,-87 0 16,17 0-16,-35 0 16,0 0-16,18 17 15,-36-17 1,0 0-16,-17 0 15,17 0-15,-17 0 16,17 0-16,18 0 16,-18 0-16,18 0 15,0 0-15,0 0 16,-18 0-16,53 0 16,-35 0 15,18 0-16,-54 0-15,19 0 32,-1 0-32,0 0 15,89 0 1,-18 0 0,-54 0-1,-16 0-15,34 0 16,1 0-16,-1 0 0,36-17 15,-35 17 1,17 0-16,194-36 16,-176 36-1,176-17 1,-158 17-16,211-18 31,-194 1-31,-17 17 16,17-18-16,-88 18 0,17-18 15,-35 1-15,1-1 16,-19 18 47,1 0-48,0 0-15,17-18 16,0 18-1,0-17-15,36-1 16,17 0 0,-53 18-16,18-17 0,88-1 31,-70 1-15,105 17-1,89-53 1,-124 35-16,0 18 15,106-35 1,-35 17 0,-89 0-16,1 18 15,-54-17-15,107 17 16,-107-18 0,36 18-1,-53 0-15,18 0 16,-36 0-1,-18 0 1,1 0 0,0 0-1,-1 0-15,1 0 0,88 0 32,53 0-17,-71 0 1,18 0-1,-71 0-15,71 0 16,-53 0 0,88 0-1,-53 0-15,-35 0 16,17 0 0,-17 0-16,-35 0 15,0 0-15,-1 0 0,1 0 16,0 0-1,-1 0-15,36 0 32,18 0-17,-1 0 1,1 18 0,-54-18-1,19 0 1,-19 0-16,1 0 15,17 0 1,53 0 0,1 0-1,52 0 1,53 0 0,123 0 15,-158 0-31,-71 0 15,212 17 17,-194 1-17,-4075-18 1,8079 0-16,-4039 0 0,-54 0 16,19 0-16,16 0 15,1 0 1,-17 0-16,158 18 31,-106-18-31,35 0 0,1 0 16,140 17-1,-17-17 17,0 18-32,-106 0 15,124-18 1,-177 0-16,-35 0 15,0 0-15,-18 0 16,-17 0-16,0 0 391,-1 0-391</inkml:trace>
  <inkml:trace contextRef="#ctx0" brushRef="#br0" timeOffset="14906.07">2858 10107 0,'0'0'0,"17"0"16,1-18 0,-1 18-1,1 0 17,17 0-32,1 0 15,-1 0-15,0 0 0,18 0 16,0 0-1,35 0-15,53 0 16,-53 0 0,71 18-1,-106-18-15,18 18 16,52-1 0,36-17-1,-36 18 1,160 17-1,-178-17 1,-16-18-16,17 0 16,-18 18-16,-18-18 15,18 17-15,-17-17 16,-18 0-16,17 0 16,-17 0-1,-17 0 1,-4005 0-1,8132 0 1,-4110 0-16,17 0 0,-17 0 16,0 18-1,106-1 1,-106-17-16,-18 0 16,36 0-16,-19 0 15,19 0-15,-18 0 16,0 0-16,17 0 15,1 0-15,-18 0 16,0 0-16,-36 0 16,72 0-1,16 18 1,54-18 0,35 18-1,-106-18 1,124 17-16,-106-17 15,247 0 17,-230 0-32,-17 0 15,0 0-15,-36 0 16,1 0-16,-1 0 16,1 0-1,-36 0-15,36 0 16,-36 0-1,-17 0 1,17 0-16,-17 0 0,-1 0 16,1 0-16,17 0 47,-17 0-47,17 0 15,-17 0-15,17 0 31,-17 0-15,17 0 0,-17 0-1,-1 0 1,1 0-16,0 0 16,105 0-1,-105 0 1,-1 0-16,36 0 15,-17 0-15,-1 0 16,0 0-16,-17 0 16,35 0-16,35 0 15,-18 0-15,36 0 16,-18 0-16,71 0 31,-106 0-31,-18 0 0,-17 0 16,17 0 187</inkml:trace>
  <inkml:trace contextRef="#ctx0" brushRef="#br0" timeOffset="32234.28">11148 12400 0,'0'0'0,"35"-18"0,0 1 16,18-1-16,106 18 31,-53 0-15,-53 0 0,-18 0-16,0 0 15,1 0-15,-19 0 16,1 0-1,35 0-15,17 0 16,89 0 0,-53 0-16,229 0 31,88 18-31,-87-1 16,-195-17-1,70 0-15,-123 0 16,-35 0-1,-17 0-15,-19 0 16,1 0 15,17 0-15,1 0-16,-19 0 16,36 0-16,-35 0 15,35 0-15,0 0 16,-18 0-16,0 0 15,0 0-15,-17 0 16,17 0-16,1 0 16,-19 0-16,19 0 15,69 0 1,1 0-16,-35 0 0,52 0 31,-35 0-31,1 0 31,-37 0-15,-34 0-16,35 0 0,18 0 16,87 0-1,-34 0 1,52 0 15,-140 0-31,52 0 16,-18 0-1,18 0 1,18 0 0,-53 0-16,-18 0 15,18 0-15,-17 0 16,-19 0 0,1 0-16,0 0 15,-1 0 1,71 0-1,-17 0-15,52 0 16,54 0-16,-54 0 16,36 0-16,35 18 15,-88-18-15,-53 0 16,-36 18 0,1-18-16,0 0 93,-1 0 1,1 0 15,0 0-109,-1 0 16,1 0-16,0 0 16,-1 0 31,1 0-32,17 0 1,0 0-16,1 0 15,-1 0-15,-17 0 0,17-18 16</inkml:trace>
  <inkml:trace contextRef="#ctx0" brushRef="#br0" timeOffset="35872.35">18168 13159 0,'0'0'0,"194"0"0,0 0 15,-18 0-15,36 17 16,-88-17 0,52 18-1,0-18-15,89 18 16,-194-18-16,34 0 15,1 0 1,18 0 0,-89 0-1,0 0 1,-17 0 0,35 0 15,-18-18-16,0 18-15,36-35 32,-36 35-32,0 0 15,1 0-15,-1 0 16,18 0-16,53 0 16,123 0 15,-141 0-16,-17 0-15,17 0 0,35 0 16,1 0 15,-106 0-31,52 0 16,1 0 0,70 0-1,-106 0 1,-17 0-16,-1 0 15,1 0 17</inkml:trace>
  <inkml:trace contextRef="#ctx0" brushRef="#br0" timeOffset="38150.54">11518 14340 0,'0'0'0,"53"0"15,-18-17-15,36 17 0,17 0 32,53 0-17,53 0-15,388 0 47,-370 0-47,211 0 16,212 35-1,-370-17 1,317 17 0,-176 0 15,-248 1-31,231-19 15,-231-17 1,54 0 0,-36 0-16,-140 0 31,-19 0 63,1-17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24:55.1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05 6227 0,'18'0'15,"-18"17"17,18-17-17,-1 18 1,-17-1 0,0 1-1,0 35-15,0-35 16,18 17-16,-18-17 15,0 17-15,0-18 16,0 19-16,0-19 16,17 36-1,-17-35-15,0 35 16,0-35 0,0-1-1,0 1 1,0-1-1,0 1 1,0 0-16,0-1 16,0 1-16,0 0 0,0-1 15,0 1-15,0-36 110,0 1-79,0-1-31,0 0 0,18 1 16,0-19-1,-18 1 1,0 18-1,0-36-15,0 35 16,0 0-16,0 1 16,0-1-1,0-35-15,0 35 16,0 1 0,0-1 77,0 1-77,17-1 15,-17 0-15,0 1 109,0-1-63,-17 18-46,-1 0 0,0 0-16,1 0 31,52-18 63,0 1-79,-17 17-15,70-18 16,-52 18-1,16 0-15,-16 0 16,17 0 0,-36 0-1,1 0 48,-18 18 15,18-18-78,-18 17 31,17 1 0,-17 0-15,0-1 0,0 1-16,0 0 15,-17-1 1,-1 1-16,-17-18 16,17 17-1,-17 1-15,17-18 16,0 0-16,1 18 15,-1-1-15,1-17 16,-1 0 0,0 0-1,1 0 17,-1 0 14,0 0-30,-17 0-16,17 0 16,-17 0-16,17 0 15,-17 0 1,18 0-16,-1 0 16,36 0 77,17 18-77,-18 0-16,1-18 16,17 0-16,1 0 15,-19 0-15,1 0 16,-18 17-1,0 1 64,0 0-79,0-1 0,0 19 15,18-19 16,-18 1-31,0 17 16,17-17 0,-17-1-1,0 1-15,0 0 16,18-1 0,0-17 140,-36 0-125,-17 0-15,-18 0-1</inkml:trace>
  <inkml:trace contextRef="#ctx0" brushRef="#br0" timeOffset="1100.61">14005 6368 0,'0'17'78,"0"1"-78,0 0 15,0 52 1,0-52-16,0 17 16,0 0-16,0-17 15,0 0-15,0-1 16,0 19-16,0-19 15,0 1 1,0-1 0,0 1-16,0 0 15,0-1 1,0 1-16,0 17 16,0-17-1,0 0 1,0-1 31,0 1 46,-17-18-77,-19 17-16</inkml:trace>
  <inkml:trace contextRef="#ctx0" brushRef="#br0" timeOffset="23330.32">4128 10883 0,'0'0'0,"17"0"16,18 0-16,-17 0 15,17 0 1,-17 0-16,88 0 31,-53 0-31,53 0 16,70 0 15,-88 0-31,-53 0 16,18 0-16,106 0 31,35 0-16,-106 0-15,53 0 16,18 0 0,18 0-1,122 0 1,-105 0 0,-105 0-16,105 0 15,-53 0-15,-18 0 16,36 0-16,176 18 15,-229-18 1,247 0 15,-177 17-15,-35-17-16,-35 0 16,53 0-16,-36 18 15,36-18-15,-35 0 16,122 35-1,-104-35 1,-19 0 15,-88 0-31,54 18 16,-37-18 0,37 0-1,-72 0 16,19 0-15,-1 0 15,-18 0-31,36 0 16,-17 0 0,-19 0-16,19 0 0</inkml:trace>
  <inkml:trace contextRef="#ctx0" brushRef="#br0" timeOffset="32429.97">13035 11324 0,'0'-17'203,"-17"17"-187,17-18-1,-18 18 1,0 0-1,18-18 17,-17 18-17,17-17 1,-18 17 0,0 0-1,1-18 1,-1 18-1,0 0-15,1 0 16,-1-18 0,0 18-1,18-17-15,-35 17 32,18 0-17,-1 0-15,-17 0 31,17 0-31,0 0 16,1 0 0,-19 0-16,19 0 15,-1 0 1,-17 0 0,17 0-1,1 0 1,-1 0-16,0 0 31,-17 0-31,17 0 16,1 0-16,-36 17 15,18 1 17,17 0-32,0-18 15,18 17 1,-17-17-16,17 18 15,-18 0 1,-17-1 15,35 1-15,-36-18 0,36 17-16,0 1 15,-17-18 16,17 18-15,-18-1 15,18 1-15,0 17 0,0-17-16,0 17 31,-17-17-16,17-1 1,0 1 0,0 0-1,-18-18 1,18 17 0,0 1-1,0 0 1,0-1 15,0 1-15,0 0-16,0-1 31,0 1-15,0 0 15,0-1-16,0 1 32,0-1 0,18 1-31,-18 0-16,17-18 15,-17 17 1,18-17 0,-18 18-16,17-18 15,1 18-15,0-18 16,-1 17-16,1-17 16,53 53-1,-54-53-15,18 18 31,-17-18-31,53 17 16,-54 1 0,36 0-1,-35-18 17,0 0-17,17 17 1,-18-17-1,1 0 1,0 0 0,-1 0 15,1 0-31,17 0 16,-17-17-1,35-19 1,-36 19-1,19-1-15,-36 1 16,17-1-16,1-17 16,0-1-16,-18 1 15,17 17-15,-17-17 16,0 18 0,0-19-16,0 1 15,0 0 1,0 17-1,0 0-15,0 1 16,0-19 0,0 19-16,0-1 31,0 1-15,18-1-1,-18 0 1,0 1-16,18 17 15,-18-18 1,0 0 0,17 18-16,-17-17 15,18-1 17,-18 0 186,18 18-218,-1 0 16,1 0 0,-1 0-1</inkml:trace>
  <inkml:trace contextRef="#ctx0" brushRef="#br0" timeOffset="36140.6">15752 11359 0,'0'-17'78,"0"-1"-62,0-17-1,0 17 32,0 1-31,-18-19-1,0 36-15,1-17 16,17-1 0,-18 18-1,0-18 1,1 18 0,17-17-1,-36 17 1,19 0-1,-1 0 1,-17 0-16,-18 0 16,35 0 15,-17 0-15,-53 0-1,17 0 1,-17 0-1,18 0 17,17 0-17,35 0 1,0 17 15,1 1-15,-1 0-1,0-1 1,1 19 15,-1-19-15,18 1 0,-18-18-16,18 18 15,0-1 1,0 1-1,0 17 17,-17 0-17,17-17 1,-18 0 0,18-1-16,0 1 31,0 0-31,-17-1 15,17 1 1,0-1 0,0 1-1,0 0-15,-18-18 16,18 17-16,0 1 47,-18 0-32,18-1 1,-17-17 0,17 18-16,0 17 15,0-17 17,0 0-32,-18-1 31,18 1-16,0-1 1,0 1 0,0 0-1,0-1 1,0 1-16,0 0 31,0-1-15,0 1-1,18 0 1,-18-1 0,17 1 15,-17-1 0,18-17-31,-18 18 31,0 0-31,18-1 32,-18 1-32,17-18 15,1 0 1,-1 0 31,1 0-16,0 0-31,-1 18 0,19-18 16,-1 17-1,18-17 17,-35 0-32,-1 0 15,18 0 16,-17 0-15,0 0 0,-18-17-16,0-1 31,17 0 31,1 18-46,-18-17 0,18 17-16,-18-18 15,17 18-15,-17-18 16,36 1 0,-36-1-1,17 18-15,1-35 16,-1 35-1,-17-18-15,18 18 16,-18-17-16,18 17 16,-1-18 15,1 18-15,-18-18 15,18 18-31,-1 0 15,-17-17 1,18 17 0,-18-18-16,18 18 15,-18-18 1,17 1 0,1-1 15,-18 1-16,18 17-15,-1-18 16,-17 0 0,0 1 31,18 17-47,-18-18 15,17 0 1,-17 1-1,18 17 1,0-18 0,-18 0-1,17-17 1,1 0 0,0 17-1,-18 1 16,17-1 1,-17 0-1,0 1 0,18 17-31,-18-18 16,0 0 46,0 1-15,18 17-47,-18-18 31,0 0-15,0 1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25:44.8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43 5203 0,'18'0'93,"17"0"-77,-17 0-16,-1 0 16,19 0-16,-19-17 15,18 17-15,36 0 16,-36 0-16,53 0 16,71 0-1,71 0 1,-89 0-1,-53 0-15,53 0 0,106 0 32,-177 0-17,1 0-15,-18 0 0,17 0 32,-34 0-32,-19 0 15,1 0 63,0 0-62,17 0-16,0 0 16,-17 0-16,0 0 15</inkml:trace>
  <inkml:trace contextRef="#ctx0" brushRef="#br0" timeOffset="3327.74">11395 5133 0,'17'0'78,"1"0"-63,17-18-15,-17 18 16,35-17 0,-18 17-16,0 0 15,1 0 1,-1-18-16,18 18 15,35-18 1,18 18-16,-53 0 16,0 0-1,-36 0-15,19 0 16,-1 0-16,0 0 16,-17 0-1,-1 0 16,19 0 32,-1 0-47,-17 0-16,35 0 15,-18 0-15,18 18 16,-36-18-1</inkml:trace>
  <inkml:trace contextRef="#ctx0" brushRef="#br0" timeOffset="7278.99">13035 5151 0,'18'0'187,"17"0"-187,18 0 16,0 0-16,0 0 16,17 0-1,124 0 1,-70 0 0,-71 0-1,-18 0-15,-17 0 16,-1 0-1,1 0 79,0 0-94,-1 0 16,19 17-16,-1-17 15,0 0-15,159 35 32,-141-35-17,0 0-15,-35 0 16,17 0 312,-17 0-312,17 0-16,0 0 15,0 0 1,1 0-16,-19 0 16,1 0-1,0 0 16,-1 0 1</inkml:trace>
  <inkml:trace contextRef="#ctx0" brushRef="#br0" timeOffset="20464.58">15681 3722 0,'18'0'141,"35"0"-141,52 0 15,36 17-15,1-17 16,-1 18-16,-88-18 16,0 0-16,-36 18 15,-17-1 126,18-17-125,-1 53-1,-17-17-15,18 52 16,17-18-16,-17 36 15,0-71-15,17 159 16,-17-105 0,-1 52-16,54 53 15,-36-35-15,0 17 16,-17-53-16,17 1 16,-35-71-16,18 70 15,0-52 1,-18-18-16,0 0 15,0-18-15,0 18 16,0 53 0,0-71-1,0 35-15,0-52 16,0 17 0,0 71-1,0 53 1,0-88-1,0 17-15,0 71 32,17-54-32,-17-34 0,18 123 15,-1-71 1,-17 71 0,53 247 15,0-229-16,-53-141-15,36-1 0,-36-17 16,17 88 0,1-123-1,-18 35-15,0-36 16,17 19-16,-17-19 16,0 36-16,18 18 15,-18-36 1,0 0-16,0 1 15,0 34 1,0-17-16,18-18 16,-18-17-16,0 88 15,0-36-15,17 160 32,1-19-32,-18-105 31,18 0-16,-18-71-15,0-17 0,0 35 16,0-36-16,0 1 16,0 0-1,0 35-15,0-18 0,0 0 16,0 1 0,0-19-16,0 36 15,-36 247 16,36-194-15,-17-53-16,17 17 16,0-34-16,0 52 15,0-53 1,0-17-16,0-1 31,0-52 32,0 0-63,0 17 15,-18 0-15,-17-34 16,17 16 0,-17 19-1,17 17 1,-17-18-16,-53 0 15,-18 1-15,-35-1 16,35 0-16,-194 18 31,230 0-31,-142 0 32,159 0-32,-194 0 46,106 0-30,70 0-16,1 0 16,-1-17-16,-17-1 15,35 18-15,0-17 16,0 17-16,36 0 16,-1 0-1,18-18 173</inkml:trace>
  <inkml:trace contextRef="#ctx0" brushRef="#br0" timeOffset="22397.35">2946 5239 0,'17'0'0,"1"0"15,0 0-15,17 0 16,-17 0-16,123 0 31,-71 0-15,1 0-16,87 0 15,54 0 17,-159 0-32,71 0 15,-54 0 1,1 0-16,140 35 15,-87-35 1,158 0 0,-141 0-16,194 18 31,-141-18-31,-70 17 16,-54-17-16,54 36 15,-54-36 1,54 35-16,70-35 15,-106 18 1,0-18-16,0 0 16,-17 0-16,35 0 15,158 0 1,-34 0 0,-107 0-1,1 0-15,17 0 16,-53 0-16,-17-18 15,158 0 17,-106 18-32,36 0 31,-71 0-15</inkml:trace>
  <inkml:trace contextRef="#ctx0" brushRef="#br0" timeOffset="55020.57">12365 7514 0,'17'0'31,"36"0"-15,18 0 0,0 0-16,34 0 15,-16 0-15,34 0 16,230 0-1,-230 0 1,36 0-16,17 18 16,1-1-16,176 19 31,-177-36-31,36 53 0,-18-53 16,-18 0-16,-52 0 15,-36 0 1,106 0-1,-124 0-15,1 0 16,35 0 0,-36 0-16,-34 0 15,-1 0 1,35 0 0,-17 0-16,0 0 15,18 0-15,52 0 16,1 0-1,-36 0 1,-70 0 0</inkml:trace>
  <inkml:trace contextRef="#ctx0" brushRef="#br0" timeOffset="70462.05">8396 8378 0,'-18'0'63,"-17"0"-48,-18 0 1,-194 36-1,106-36 1,18 0-16,-248 0 31,213 0-31,-1 0 0,-53 0 16,106 0-16,18 0 16,18 0-16,17 0 15,-36 0 1,37 0-16,-354 0 31,141-18-15,71 18-1,106 0-15,-53-18 32,0 18-17,-18 0 1,-17 0-16,70 0 0,0 0 15,0 0 1,-17 0-16,35 0 16,52 0-1,1 0-15,0 0 16,-18 0 0,18 0-16,-54 0 15,54 36 1,0-36 15,-18 53-15,35-36-1,18 1 1,-17 0 0,17-1-16,0 1 0,0-1 15,0 1 1,0 0-16,0 35 31,0-36-31,0 36 0,0-35 16,0 0-16,0 34 15,0 19-15,0-36 16,0 18-16,0 0 16,0 18-1,0-54-15,0 19 16,0-1-1,0 18-15,-18 53 16,0-53 0,1 70-1,17-17 1,0-53-16,-36 194 16,19-141-1,-1-71-15,18-18 16,-18 36-1,18-17-15,-17 34 16,17-35-16,-18 1 16,1-1-16,-1 36 15,18-18 1,-18-18-16,-17 35 31,17 36-31,18-53 31,-17 0-31,-1-35 0,18 17 32,-18 18-17,1-36 1,34-34 78,1-1-94,0 1 15,-18-1 1,141-53-16,-71 54 16,71 17-16,-17 0 15,88 0-15,-71 0 16,88 0-16,36 35 15,317 0 1,-335-17-16,-71-18 16,18 0-16,18 18 15,-71-18-15,18 35 16,158-18 0,-176-17-1,-17 18-15,34-18 16,-34 0-16,70 18 0,18-18 15,-1 17 1,-123-17 0,18 0-1,35 0 1,-52 0-16,69 0 16,-34 0-16,229 0 31,-124 0-16,-159 18-15,19-18 16,-1 0-16,-35 0 16,-36 18-16,19-18 15,-19 0 1,-17-36 78,0 1-94,0 0 0,0-18 15,0 0-15,-17 0 16,-36-176 0,53 141-1,-36-106 16,19 70-31,-1 1 16,18 17-16,-17-18 0,-1 18 16,18-88-1,-18 89 1,18 34-16,0-70 31,0 88-31,-17 0 0,17 18 16,0-18-16,0-35 15,0 70 1,0 0-16,-18-52 31,18 52-15,0 1-16,0-1 0,0-17 31,0 17-31,0 0 16,-18-52-16,18 52 15,0-52 1,0 52 0,0 0-16,-17 18 15,17-17 1,0-1 15,-18 18 0,0 0-31,-17 0 16,0 0 0,0 0-1,-36 0-15,18 0 0,-35 0 16,-18 0 0,-17 0-16,17 0 15,-35 0-15,35 0 16,35 0-16,-70 0 15,53 0-15,-18 0 16,0 0 0,36-18-1,-1 18 1,54 0-16,-1 0 16,0 0 30,1 0-30,-1 0 125,-35 0-141</inkml:trace>
  <inkml:trace contextRef="#ctx0" brushRef="#br0" timeOffset="79169.37">13018 10583 0,'0'0'0,"-18"0"16,-35 18 0,0 0-16,0-1 15,-141 1 1,141-18-16,0 0 16,-194 18-1,89-18 1,-213 0 15,265 0-31,-70 0 16,35 0-1,-18 0-15,-53 0 0,159 0 16,1 0-16,34 0 16,0 0-16,-17 0 15,-124 0 16,89 0-15,17 0 0,-18 0-16,-35 0 15,71 0 1,-53 17 0,-18 1-1,71-18 1,-71 17 15,71 1-31,-1-18 31,-17 53-15,36-35 0,17-1-1,-18 19 1,18-19-1,0 1 1,-17-1-16,17 1 16,-18 0-16,18-1 15,-53 54 1,18-1 0,35-52-1,-18 0-15,-17 17 16,17 53-1,-70 18 1,17-18 0,19 18-1,16 0 17,1-35-32,17 17 15,18-35-15,-35 52 47,35-52-47,0-35 16,-35 70 15,35-53-31,0 1 16,-18 52 15,18-53-31,0 0 15,0 54 1,0-54 0,0 0-1,0 18-15,0 0 16,0-18 0,0 1-1,0-19-15,0 1 16,18-18 62,141 18-78,-18-1 16,17-17-16,72 18 15,-36-18-15,-53 35 16,106-17-16,-36-1 15,-52 19 1,18-19-16,175 19 16,-69-19 15,-142-17-31,-18 0 0,-52 0 0,35 18 16,17-18-1,-52 0 1,34 0-16,-16 0 15,-19 0-15,159 0 32,-70 0-17,-88 0 1,-36 0 0,18 0-1,53 0 1,0-18 15,-89 18-31,-17-17 63,0-1-63,0 0 15,18 1-15,0-54 31,-18 36-15,0-142 15,0 142-31,-36-159 32,19 35-32,-1 106 15,-17-70-15,-1-159 31,36 141-15,-17 70-16,-1-35 31,1 36-15,17 34-16,0 1 0,0-53 31,0 70-31,0 1 16,0-54-16,0 53 15,0-17 1,0 18-16,0-36 16,0 0-1,0 17 1,0 19 0,0-18-1,0 17 1,0-17-1,-18-1 17,18 1-17,0 17 1,-18 1 46,18-1-30,-17 1-17,-1 17-15,0 0 16,-17 0-16,17 0 31,1 0-15,-1 0-1,1 0 1,-1 0-16,-17-18 16,17 0-1,-17 18-15,-1 0 0,19-17 32,-54-19-17,71 19-15,-17 17 31,-1 0-31,36 0 25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27:22.1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42 7144 0,'18'0'187,"35"0"-171,-35 0-1,35 0-15,-36 0 16,19 0-16,-1 0 16,35 0-16,-34 0 15,-1 0-15,18 0 16,-18 0-16,18 0 15,-18 0 1,106 0 0,-35 0-1,88 0 17,-53 0-17,-35 0-15,53 0 16,-36 0 15,-105 0 0,0 0 1,-1 0-17,1 0 1,17 0-1,89 0 17,-107 0-32,19 0 15,-19 0 1,1 0 0,0 0-1,-1 0 1,1 0 15,0 0 16,-1 0-47</inkml:trace>
  <inkml:trace contextRef="#ctx0" brushRef="#br0" timeOffset="3227">12524 7126 0,'17'0'110,"19"0"-110,16 0 15,19 0-15,52 0 16,-52 0 0,70 0-16,18 0 15,-53 0-15,-36 0 16,-17 0-16,0 0 15,-35 0-15,17 0 16,-17 0-16,-1 0 16,1 0-16,0 0 31,-1 0-15,18 0-16,-17 0 31,0 0-16,-18-18 48,17 18-63,-17-17 16,18 17-16,-18-18 15</inkml:trace>
  <inkml:trace contextRef="#ctx0" brushRef="#br0" timeOffset="9794.41">11254 8043 0,'17'0'15,"1"0"1,-18-17 0,53 17-1,0 0-15,88 0 16,-53 0 0,124 0-16,140 0 31,-210 0-31,-1 0 15,35 0-15,0 0 0,-34 0 16,-1 0-16,-35 0 16,-18 0-1,18 0 1</inkml:trace>
  <inkml:trace contextRef="#ctx0" brushRef="#br0" timeOffset="13660.4">17515 5556 0,'-35'0'0,"17"0"15,1 0 1,-1 0-16,1 0 16,-19 0-16,19 0 15,-1 0 1,0 0 0,1 0-1,-1 0 1,-17 0-16,0 0 15,-18 0-15,17 0 16,-87 0-16,52 0 16,1 0-16,17 0 15,-53 0-15,0 0 16,36 0-16,-107 18 31,124-18-15,18 18-16,-18-18 15,-35 35 1,-18-18 0,18 1-1,-18 17 1,71-17 0,35 17-16,-18-35 15,1 18-15,17 0 16,-18-1-16,0 18 15,1 1 1,-1-1 0,0 0-1,18 1-15,-35 52 32,35-18-17,-18 19 1,-34 87-1,52-106 1,0 54 0,-18 52-1,18 18 1,0-17 0,0 34-1,0 1 1,0-71-1,18 18 1,-18-124-16,35 18 16,0 88 15,-17-53-31,17-35 16,-17 18-16,-1-18 15,19 17-15,-1 1 16,-35-36-16,0-17 15,17-1-15,-17 1 32,0 0-17,18-18-15,-18 35 16,0 0 0,0-17 15,0 0 16,0-1-16,35-17 31,18-17-46,0-1-16,124-35 16,-19 35-16,19 1 15,34-19-15,-87 19 16,423-18 15,-459 35-31,-35 0 16,17 0-16,-34 0 15,17 0-15,17 0 16,-17 0 0,141 0-1,-123 0 1,-1 0 15,18 0-15,-35 0-1,-17 0-15,-1 0 16,0-18 0,-17 18-1,-18-18 1,17 18 0,19 0-1,17 0 1,-18 0-16,0 0 15,-17 0 1,-1-17 78,1-1-79,-18 0 1,0 1-16,0-71 16,0 17-16,0-17 15,0 0 1,-106-336 15,71 283-31,-36-71 16,1-52 15,35 176-31,-54-265 31,72 229-15,-1-70 15,18 71-15,-18 52-16,1-52 31,17 88-15,0-1-16,0 19 15,-18-19 1,18 19 0,0-1-1,0 1 1,-17 17-1,17-18 1,0 0-16,0 1 16,0-1-1,-18 0 17,18 1-17,0-1 1,0 0-1,0 1 1,-18-18 0,18 17 15,0 0-15,0 1-1,0-1 16,-35 18 48,-53-18-64,0 1-15,-18-19 16,-53 1-16,-17 18 15,-230-36 1,141 17 0,36 36-1,176-17-15,53 34 219,0 1-203,18 35-1,17-18 1,-17 0-16</inkml:trace>
  <inkml:trace contextRef="#ctx0" brushRef="#br0" timeOffset="53871.23">12612 14288 0,'17'0'250,"-34"0"-94,-71 17-140,-1 1-16,54-18 16,-18 0-16,-17 0 15,-1 0-15,36 0 16,-71 0-1,88 0 1,-87 0 15,69 0-15,-17 0-16,36 0 16,-54 0-1,54 0-15,-19 0 0,-34 0 16,52 0-1,0 0 1,-17 0 0,17 17-1</inkml:trace>
  <inkml:trace contextRef="#ctx0" brushRef="#br0" timeOffset="56801.67">13617 14323 0,'0'-18'47,"18"18"-31,-1 0-16,1-17 15,0 17-15,-1-18 16,72 18 0,16 0-1,-52 0 1,106 0-16,-18 0 15,-17 0 17,-71 0-17,0 0-15,88 0 16</inkml:trace>
  <inkml:trace contextRef="#ctx0" brushRef="#br0" timeOffset="58817.91">11783 15416 0,'17'0'16,"1"0"0,0 0-1,-1 0 1,1-17 15,0 17-31,17 0 16,71 0 15,-36 0-31,89 0 16,-36 0-1,1 0 1,-18 0-1,-18 0 1,-17 0 0,-36 0-1</inkml:trace>
  <inkml:trace contextRef="#ctx0" brushRef="#br0" timeOffset="68224.27">15363 15152 0,'-17'-35'234,"-1"35"-218,1-18-16,-1 18 15,0 0-15,1 0 16,-1 0-1,0 0 1,1 0 0,-1 0-1,-17 0 1,17 0 0,1 0-16,-19 0 15,19 0 1,-1 0-1,0 18 1,-17-18 0,0 17-1,17 1 1,-17-1 0,17-17 15,18 18-31,-17-18 0,17 18 31,0-1-31,-18-17 16,18 18-16,-18 0 15,18-1-15,0 19 16,0-1-16,-17 0 16,17 0-1,0 1 1,-4075-19-1,8150 1-15,-4075 0 16,0 35 0,0-36 15,0 1-31,17-18 16,-17 17-1,18-17 95,0 0-79,-1 0-16,1 0 79,-1 0-78,19 0-1,-19 0 1,1 0 0,17 0-16,-17 18 15,0 0 1,17-18 0,-17 0 30,-1 0-14,1 0-32,-1 0 31,1 0-15,0 0-1,-1 0 1,1 0-1,-18-18-15,18 18 16,-18-18-16,17 18 16,-17-17-16,18 17 15,0 0-15,-1-18 16,1 1 0,-1-1-16,1 18 15,-18-18-15,35 18 16,-35-17-16,36-19 15,-19 19 1,19-19 0,-36 19-1,0-1 1,17 18-16,1-35 16,0-18-16,-1 0 0,-17 18 15,0-1 1,18-52-1,-18 53-15,0-18 16,0 35-16,0 1 16,0-1-1,-18 18-15,1-18 16,-1 18 0,0 0-1,-17 0 1,-18 18-16,0 17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28:46.3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37 5592 0,'18'0'0,"-1"0"0,1 0 16,0 0-16,-1 0 15,36 0-15,-17 0 16,-19 0-16,19 0 15,-1 0 1,-18 0-16,36 0 16,18 0-16,-3952 0 15,8079 0 1,-4039 0-16,159 0 31,-160 0-31,1 0 0,247 0 16,-212 0-1,212 0 1,229 0 15,-230 17-31,-211-17 16,-17 0-16,-54 0 16,89 0-1,-89 0 1,-87 0-16,34 0 0,-17 0 15,18 0-15,-1 0 16,1 0-16,-36 0 16,36 0-1,17 0-15,-18 18 16,-52-18-16,0 0 312,17-18-296,-18-17-16</inkml:trace>
  <inkml:trace contextRef="#ctx0" brushRef="#br0" timeOffset="81903.03">10425 7091 0,'17'0'46,"1"0"-46,35 0 16,17 0-16,19 0 16,34 0-16,0 0 15,36 0 1,53 35-16,458 18 31,-247 0-15,-52-35-1,17-1 1,-194-17 15,-71 0-15,283 0 0,-318-17-1,18 17-15,18-18 31,-1 18-15,-88 0-16,18 0 31,-17 0-15,17 0-16,52-18 31,-69 18-15,-19 0-1,1 0-15,0 0 16,-1 0 0,1 0 15,-1-35 203,-17 17-234</inkml:trace>
  <inkml:trace contextRef="#ctx0" brushRef="#br0" timeOffset="85211.26">10372 8326 0,'17'0'31,"1"0"-31,0 0 16,17 0-16,18 0 15,0 0 1,282 35-1,-212-18 1,283 1 0,-212 0-1,300 17 1,-230-35 0,-175 0-16,34 0 15,-52 0-15,-1 18 16,54-18-16,-1 0 15,-35 17-15,18-17 16,-18 0-16,18 0 16,0 0-16,18 0 15,-19 0-15,54 0 16,-71 0 0,36 0-16,-1 0 0,212 36 31,-246-19-31,-19-17 0,18 0 15,-52 0 1,17 0 0,-18 0-1,0-17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31:37.6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51 10089 0,'-17'0'63,"-19"36"-47,19-19-16,-18 19 15,-18-1 1,17-17-16,-52 52 31,53-52-31,17-1 16,-17 19-16,-18-19 15,35 1 1,1 0-16,-1-1 16,1 1-1,-19 17-15,19-17 16,-1-1-1,0-17 1,18 18 0,-17 0-1,34-18 79,1 0-78,35 0-16,0 0 15,0 0-15,53 0 16,-18 0 0,-35 0-16,52 0 15,-34 0-15,0 0 0,87 0 16,-69 35 15,-1-17-15,-35-1-16,-18 1 15,0-18 1,18 18-16,-35-1 16,17-17-1,0 0-15,1 0 16,-19 0-1,-17-17 110,-17-19-109,-1 36 0,0-17-16,1-1 15,-36-17 1,35 17 0,-35 0-16,36 1 15,-19-18 1,19 35-16,-1-18 15,0 0-15,1 1 16,-1 17-16,0-18 16,1 0-1,-1 1-15,1 17 16,-1-18 0,18 0-16,-18 1 15,1 17-15,-1-18 0,0 0 16,-17 18-1,17-17-15,1-1 16,-1 18-16,0-17 16,-17-1-1,0 0 1,17 18-16,-35 0 31,36 0-31,-1-17 0,0 17 31,1 0-31,-1 0 16,36 0 203,17 0-204,-17 0-15,35 17 16</inkml:trace>
  <inkml:trace contextRef="#ctx0" brushRef="#br0" timeOffset="13867.83">7779 12030 0,'88'0'0,"-35"0"16,0 0-16,0 0 16,35 0-16,-18 0 15,1 0-15,0 0 16,-36 0-16,0 0 16,89 0-1,-72 0 1,90 0-1,-89 0-15,-18 0 16,35 0-16,-17 0 16,0 0-1,0 0-15,0 0 16,18 0-16,87 0 16,-52 0-1,88 0 16,-123 0-31,-18 0 0,35 0 16,-53 0 0,-17 0-1,-1 0 17</inkml:trace>
  <inkml:trace contextRef="#ctx0" brushRef="#br0" timeOffset="24586.07">17251 4851 0,'17'0'93,"36"0"-93,18 0 16,70 17 0,35 1-16,-34 35 15,69 0 1,213 53-16,-213-53 15,124 17-15,1 18 16,104 53 0,-298-88-16,-37 0 15,19 0-15,-54 0 16,1 0-16,-18-18 16,176 177 15,-123-71-16,-88-106 1,105 142 0,-70-89-16,-35-35 15,35 35-15,-18 36 16,-17-72 0,17 125-16,-18-89 15,1 88 1,-18-52-1,0 52-15,0-88 16,0 36-16,0-54 16,18 19-16,-18 17 15,0-54-15,0 37 16,0-1 0,0 53-16,0-35 0,0-53 15,0 17 1,0 71-16,0 71 47,0-141-47,0-36 0,0 53 15,0-53-15,0 18 16,0-17 0,-18 16-16,18 1 15,0-17 1,-18 69 15,18-69-15,-52 193-1,34-176 1,-17 17 0,35 1 15,-18-18-16,0-53-15,18 18 16,0-1 0,0 1 31,0 0-32,0 17-15,0-18 16,0 19 15,0-19-31,0 19 16,0-19 15,0-52 110,0 17-126,0 1-15</inkml:trace>
  <inkml:trace contextRef="#ctx0" brushRef="#br0" timeOffset="25857.79">20373 9613 0,'18'18'16,"-18"-1"0,17 1-16,-17 0 15,106 211 17,-88-176-17,-1-18-15,1 18 16,17 35-16,-17-52 15,-18-19-15,18 19 16,-1-1 0,-17 0-1,18-35-15,-18 18 0,0 17 32,0-17-17,17-18 1,1 17-1,-18 1 1,0 0 0,18-18 77,-18 17-77,17-17 78,1-17-94,17-1 15,36-17-15,-36-1 16,0 1 0,54-35-16,228-177 31,-229 194-15,0 0-16,-52 35 0,34-35 31,-34 36-16,-19 17 1,1 0 15,17-18 1,-17 0-17,17 1 1,18-1-1,-53 0 1,18 18 15,-36 18 32</inkml:trace>
  <inkml:trace contextRef="#ctx0" brushRef="#br0" timeOffset="53273.43">16298 3193 0,'-17'0'62,"-36"0"-62,0 0 16,0 0-16,-53 0 16,0 0-16,-17 0 15,-212 0 1,105 0 0,125 0-1,-195 0 1,53 0-1,-900 17 17,495-17-1,369 0-15,72 18-1,175 0-15,-87-18 16,52 17-1,-70-17 1,-53 0 0,124 0-1,-1 0-15,-35 0 16,53 0 0,-88 0-1,106 0 1,0 0-16,-18 0 0,17 0 31,-16-17-31,-107 17 16,124 0-16,17 0 31,0 0-31,18 17 16,-17-17-16,17 18 15,0 17-15,0 0 16,0 36-1,-18-18 1,18 106 0,0-71-16,18 53 15,-1 0 1,-17-88-16,18 70 16,-18-52-16,0 17 15,0-17-15,0 17 16,-18 141-1,18-123 1,0 0-16,-35 53 16,35-36-16,-18 1 0,1 17 15,-1-71 1,18-17-16,0 18 16,-18 52-1,18-17 1,-17 0-1,-1 88 1,-17-106 0,-18 283-1,53-301 1,-18 89 0,18-89-1,0-52-15,0 53 31,0-19-15,0 1-16,0-17 0,0 34 31,0 18-31,0 1 16,0-19-16,0-17 16,0 18-16,0-36 15,-17 71 1,17 35-1,0-106 1,0 71 0,0-18-1,-18 71 17,18-106-32,0-18 15,0 124 16,-18-18 1,18-88-32,0-35 0,0 87 31,0-69-31,0-1 16,0 35-1,0 1 1,0-18-1,0-18-15,36-35 204,17 0-189,17 0-15,18 0 16,53 18-1,265 70 1,511 106 0,36-123-1,-495 17 1,-69-53-16,69 18 16,36-35-16,-194-1 15,106 19-15,-36-1 16,-194-18-1,36 1 1,-53-18-16,-36 18 0,36-18 16,159 17-1,-213-17 1,19 0-16,17 0 16,0 0-16,-53 0 15,0 0-15,195 18 31,-160 0-15,124 17 0,0 18-1,-71-18 1,-34-17 15,-125-18 0,-17-18-15,18 1-16,-18-1 0,0-17 16,17-18-1,-17-124 17,0 89-32,0 35 15,0-53-15,-17-52 16,-1 34-1,-17-88-15,0 54 16,-71-213-16,71 160 16,-36-124-1,-17-1 1,0-87 15,70 141-15,0 88-16,-35-247 31,36 264-31,-19-211 31,19 141-15,-18-35 0,17 194-1,18 35-15,-35-123 16,17 87-16,18 19 15,-35-142 1,35 159 0,0-17-1,0-36-15,0 35 16,-18-158 0,0 159-1,18-142 1,-17 106-1,17 53 1,0 0-16,-18-17 0,18-1 16,-17 53-1,17-17-15,0-18 16,0 18-16,0 17 16,0 1-1,0-1 1,-36 18 78,-17 0-94,-35 0 15,-35-18-15,-1 1 16,-35-1-16,-299 1 15,246-36 1,18 35-16,-18 0 16,-17 1-16,106-1 15,-1 0 1,36 1-16,-159-1 31,159 18-15,35 0-16,18 0 0,17 0 109,0 0-93,1 18 15,-1-18-31,18 88 0,0-35 16</inkml:trace>
  <inkml:trace contextRef="#ctx0" brushRef="#br0" timeOffset="56165.2">17462 8767 0,'0'17'47,"0"1"-47,0-1 15,18 36-15,-18 0 0,0 0 16,18 18-16,-18-1 16,0 1-1,35 123 1,0 0-1,-17-71 1,-4057 107 0,8131-160-16,-4074 36 15,-18-53-15,0-18 16,0 18-16,0 0 16,0 35-1,17 1 1,-17-19-1,0-52 48,0-1-47,0 1-1,18 17 16,-18-17-31,0 0 0,0-54 110,0 19-95,0-1 1,0 0 15,0 1-15,0-1 15,0-17-31,-18 17 16,18 1-1,0-1 1,0 0-16,-17 18 16,17-35-1,0 17-15,0-35 32,-18 53-17,18-17 1,-18 17 109,1 17-110,17 1-15,-18 0 16,18-1 0,-18-17-1,18 18 1,-35-36 109,35 1-109,-35 17-16,-1-18 0,19 0 15,-1 1-15,1 17 16,17-18 140,0 36-47,0-1-109,0 19 16,0-19-16,35 1 16,-35 0-16,17-1 15,54 71 1,-36-70 0,-17 0-1,17 35 1,-17-36 15,-18 1-15,18-18-16,-18 18 15,17-18 63,1-18-62,17 0-16,-17-17 16,17 17-16,-17-17 15,17-18-15,0 18 16,0 17-16,1-17 16,-19 0-16,36-1 15,-17 1 1,-19 17-16,1-17 15,0 35 1,-18-35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32:45.8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87 6720 0,'17'0'109,"1"0"-109,0 0 16,34 0-1,1 0-15,18 0 16,0 0-16,52 0 16,-52 18-16,34-18 15,-69 18-15,52-1 16,-18-17 0,54 18-16,-36-18 15,-53 0 1,1 18-16,105-18 31,-88 0-15,35 0-1,-71 0 1,36 0 0,-35 0-1,17 0-15,1 0 0,-1 0 16,53 0-1,0 0 17,-52 0-32,52 0 15,-53 0 1,18 0 0,-18 0-16,53 0 15,-70 0 1,0 0-1,-1 0 48,1 0-63,0 0 16,-1 0-1,1 0 1,0 0-1</inkml:trace>
  <inkml:trace contextRef="#ctx0" brushRef="#br0" timeOffset="3527.84">8308 8872 0,'18'-17'47,"17"-1"-16,-18 18-31,1 0 16,0 0-16,-1 0 15,1 0-15,17-18 16,-17 18 0,70-17-1,-35 17-15,-35 0 16,35 0-1,-4075-18 1,8167 18 0,-4110-17-1,36 17 1,35-18 15,-53 18-15,17 0-16,-52 0 15,0 0 17,-1 0 15,1 0-32,-1 0-15,1 0 16,-4057 0-1,8184 0 1,-4127 0 0,17 0-16,-18 0 31,19 0-31,-19 0 0,1 0 16,35 0-16,-35 0 15,-1 0-15,18 0 31,-17 0-31,0 0 0,-1 0 16,1 0 172,0 0-173,-1 0 1</inkml:trace>
  <inkml:trace contextRef="#ctx0" brushRef="#br0" timeOffset="23530.59">18133 8890 0,'17'0'109,"1"0"-93,17 0 0,1 0-1,-1 0-15,18 18 16,0-18 0,0 0-16,35 0 15,-35 0 1,17 0-16,1 0 15,35 0-15,-18 0 0,18 0 16,105 0 15,-158 0-15,53-18 15,-18 0-31,1 1 16,34-1 15,-52 18-31,17-18 16,-53 18-1</inkml:trace>
  <inkml:trace contextRef="#ctx0" brushRef="#br0" timeOffset="34566.04">19597 11183 0,'-18'0'47,"1"0"0,-1 0-16,0 0-15,1 0-1,-1 0 32,0 0-31,1 0 15,-1 0-15,0 0-1,-4091 0 17,8148 0-17,-4057 0-15,1 0 16,-1 0-16,-17 0 16,35-18-1,-18 18-15,-17 0 16,17 0-1,0 0 1,-17 0 0,18 0-1,-1 0 17,0 0-17,1 0 1,-1 0-16,0 0 15,1 0-15,-1 0 16,-17-17 0,0 17-1,-36 0 1,53 0-16,1 0 31,-1 0 0,0 0 1,1 0-1,17-18-15,-18 18-16,0 0 31,1 0 0,17-18-15,-18 18-16,-17 0 15,17 0 1,-35-17 0,0 17-1,18-18 1,-53 18-1,70 0 1,-35 0 15,36 0-31,-18 0 32,-1-17-17,19 17 1,-36 0-1,17 0 1,-16 0-16,34 0 0,-53 0 16,54 0-1,-1 0 1,0 17 0,1-17-1,-1 18 1,0-1-1,1 19 1,-18 17 15,35-36-31,0 1 16,0 0 0,-18 17-16,18 0 15,0 0 16,0-17-15,0 17 0,0-17-16,0 0 15,0-1 1,0 19-16,0-19 16,0 1-1,0-1 1,18 1-1,-18 0 1,17 17 0,-17 0-1,18-35-15,-1 0 16,1 18-16,17-18 16,1 18-16,34-1 15,-34 1-15,52 0 16,0-18-1,106 17-15,-71 18 16,-34-35-16,16 18 16,-34-18-1,158 18 1,-211-18 0,17 0-16,-17 0 15,-1 0 1,36 0 15,-17 0-15,-19-18-16,1 18 0,0 0 15,-1 0 1,-17-18-16,18 18 16,0 0 30,-1 0-30,1 0 0,-1 0-1,-17-17-15,18 17 16,17-18 0,-17 18-1,0 0 1,-1-17-1,1-1 1,-4075-17 0,8149-1-1,-4092 19-15,0-36 16,0 0 0,0-53 15,0 88-31,0 1 15,0-36 1,0 18 0,-17-1-1,-19 19-15,19-1 16,17 0 0,-18 1-16,18-1 15,-18 18 16,1 0 1,-1 0-17,-35 0 1,36 0-16,-19-18 16,19 1-1,-54 17-15,18-18 16,18 18-16,-18-18 15,-18 18-15,1-35 0,-18 18 16,35 17 0,-18-18-16,36 0 0,17 18 15,1 0 1,-19-17 0,19 17-1,-19 0-15,-17 0 16,18 0-1,-18-36-15,-53 36 16,54-17 0,34 17-1,0 0 32,1 0-16,17 17 94</inkml:trace>
  <inkml:trace contextRef="#ctx0" brushRef="#br0" timeOffset="45829.14">9066 11077 0,'0'-17'94,"-17"17"-79,-1 0 1,0 0 0,-17-18-16,-53-17 15,53 35 1,-1 0-16,1-18 15,0 0-15,17 18 16,-17 0 0,17 0-1,-17 0 1,17 0 0,1 0 15,-1 0-16,0 0 1,1 0 31,-1 0-47,-17 0 16,17 0-1,-88 0 1,89 0-1,-36 18 1,35-18 0,1 0 15,-1 0 16,0 0-32,18 18 126,0-1-110,0 1-15,0 0-16,0-1 16,0 18-1,0-17 1,0 0-1,0-1-15,0 19 16,0-19 0,0 1-16,0 0 15,0-1-15,0 19 16,0-1-16,0 0 16,-17 18-1,17-35-15,0 35 31,0-18-15,-18 18 0,0 0-1,18-18 1,0 18 0,0-18 15,0 0-16,0-17 1,0 0 0,0-1-1,0 1-15,36-18 78,34 0-78,54 0 16,34 0-16,-34 0 16,35 0-16,35-18 15,211 1 1,-87-19 0,70 1-1,-247 18 1,159-1-1,-159 18 1,-17 0 15,-19 0-15,-69 0-16,87 0 16,-17 0-16,-18 0 15,283 35 16,-266-17-15,-34-1-16,0-17 16,-36 0-16,18 0 15,-36 0-15,1 0 16,17 0 0,1 0-16,-19 0 15,1 0-15,-1 0 0,36 0 16,18 0-1,-36 0-15,89 0 32,-54 0-32,1 0 15,-1 0 1,1 0 0,-36 0-1,0 0 1,1 0-16,-1 0 0,0 0 15,36 0 1,-53 0 0,-1 0-16,1 0 47,17 0-32,-17 0 1,-1 0-16,1 0 31,0 0 47,-1 0-31,1 0-47,35 0 16,0 0-1,-18 0-15,36 0 16,-36 0-16,0 0 16,-17 0-16,-1 0 15,1 0 16,-18-17-15,0-1 0,0 1-1,0-1 1,0 0-16,0 1 31,0-19-15,0 19-1,0-1-15,-18 0 16,1-17-16,-36-35 0,35 52 16,1-17-1,-1 35-15,18-18 16,0-17 0,0-1-16,-18 36 15,18-35-15,0 0 16,0 0-1,0-18 17,18 17-32,-18 19 31,18-1-15,-18 0 15,0 1-31,0-1 15,0 1 126,-36 17-32,1 0-109,0 0 16,-36 0-16,-35-18 16,18 18-16,-18-18 15,0 1-15,18-1 16,0 0-16,35 18 16,36 0-1,-19 0-15,19 0 31,-1 0-15,-70 0 0,52 0-1,-105 0 1,88 0 15,-35 0-15,71 0-1,-1 0 17,0 0-17,1 0 1,-1 0-16,0 0 16,1 0-16,-1 0 15,1 0 63,-1 0-78,0 0 16,1 0 0,-19 0-16,19 0 15,-1 0 1,0 0-1,-34 0 1,34 0 0,-106 0 15,107 0-15,-89 0-1,88 0 1,-17 0-16,-36 0 15,-34 0 1,-54 0 0,124 0-1,-18-17 1,0 17 0,35 0-1,0 0 1,-34-18-16,-72 18 15,36-18 1,-106 18 0,-106-35-1,18 18 1,194 17 0,-1 0-1,-34 0 1,70 0-1,-53 0 17,53 0-32,36 0 15,-54 17 1,-4021-17-16,8131 0 16,-4056 18-1,-19-18-15,-17 17 16,-35 1 15,53 0-31,17-18 16,-52 17-16,52-17 15,18 18 48,0 0-48,-18-18-15,1 17 16,-1-17 15</inkml:trace>
  <inkml:trace contextRef="#ctx0" brushRef="#br0" timeOffset="96913.04">19544 9648 0,'18'0'125,"-1"0"-125,18-35 15,36 35 1,-18-17-16,53-19 16,70 19 15,-88 17-31,1-18 15,-19 18-15,-17 0 16,0 0-16,17 0 31,72 0-15,-54 0-16,159 0 31,-106 0-31,141 0 16,-194 0-1,0 0 1,-140 0 218,-19 35-234</inkml:trace>
  <inkml:trace contextRef="#ctx0" brushRef="#br0" timeOffset="99407.18">19579 9402 0,'0'35'63,"-17"-18"-47,17 1-1,-18 0 1,0-18-16,18 35 15,-17-35-15,-19 35 16,19-17 0,-1 17-1,0-35 1,18 18 0,-17-1-16,-1 1 31,18 0-31,0-1 0,-17-17 15,17 18 1,35-18 218,0 0-234,0 0 16,18 0-16,-35 0 16,52 0-16,-34 0 15,17 18-15,-18-1 16,-17-17-16,-1 0 16,-17 18 249,18-18-140,35 0-109,-18 0 15,-17 0-15,-18 18 15,17-18-31</inkml:trace>
  <inkml:trace contextRef="#ctx0" brushRef="#br0" timeOffset="111347.31">19473 9049 0,'36'70'78,"-36"-34"-62,0 17-16,17-1 16,-17-16-16,0 17 15,18-18-15,-18 0 16,18 0-1,-18 1-15,0-19 32,0 1-17,0 0 32,0 17-31,0-17-1,0-1 1,0 1 15,0-1-31,0-34 219,-18 17-219,18-18 16,0 1-1,-18 17 1,18-18 0,0 0-1,0 1 16,0-1 1,-17 18-1,17-18-31,0 1 31,-18 17-15,18-18-1,-18 18 1,18-18 0,0 1-1,-17-1 17,17 1-32,0-1 15,0 36 266,0-1-281,0 1 32,0-1-32,0 1 15,17 0-15,-17-1 16,18 1-16,-18 17 47,18-17-47,-1 0 15,19 52-15,-19-52 16,-17-1-16,18-17 31,-18 18-15,17-18 15,-17 18-31,18-18 156,-18-18-156,18 0 16,-18 1-16,17-1 16,-17-17-16,18 17 15,0 1-15,-18-1 16,0-17 0,17 35-16,-17-18 15,0 0 16,18-17-15,0 17-16,-1-34 47,-17 34-47,0 0 16,18 1-1,-1 17 1,-17-18-1,18 18 1,-36 0 140,-34 53-156</inkml:trace>
  <inkml:trace contextRef="#ctx0" brushRef="#br0" timeOffset="136745.44">15857 5927 0,'0'17'0,"18"-17"16,-18 18-1,0 0-15,0-1 16,0 54-16,0-36 16,18 18-16,-18-18 15,17 36 1,-4091-18-16,8166 70 16,-4092 36 15,18-53-16,-18-53-15,17 53 32,1-36-17,-18-52 1,0-1 0,17-17 109,1 0-125,70 0 15,-35 0-15,18 0 16,-1 0-1,107 0 1,140 0 0,1 0-1,-248 0 1,-17 0-16,18 0 16,-1 0-1,-34-17 1,-19 17-16,36-18 15,35 18 1,18 0 0,-71 0-16,1 0 0,-19 0 15,1 0 1,0 0 0,-1 0-1,1 0 1,17 0-1,-17 0-15,-1 0 16,1 0-16,17 0 0,-17 0 31,0 0-15,-1-18 0,19 18-1,17 0-15,-1 0 16,-34 0-1,0 0-15,-1 0 16,1 0 15,-18-17-31,0-1 16,35 18 0,-17 0-1,0 0-15,-1 0 16,1 0-16,-1 0 0,1 0 15,0 0 32,-1 0-31,1 0 0,-18-17-1,18 17 1,-18-18-16,17 18 15,-17-35-15,18 35 16,0-18-16,17 0 16,-35-17-16,17 17 15,1 18 1,0-35-16,-1 18 0,1-36 16,35-71-16,-35 71 15,-18 0-15,0-158 31,0 158-15,0-88 0,0 123-1,0 0-15,0-17 16,0 17-16,0 1 109,0-1-93,0 0 0,0 1-1,-18 17 1,18-18-1,-18 18 1,-17 0 0,-36 0-1,19 0-15,-37 0 16,-16 0-16,-125 0 16,-17 0-1,106 0 1,-335 0-1,-3863 0 1,8202 0 15,-4093 18-15,195-18-16,17 0 16,1 0-1,17 17 1,0 1-1,-18-18 1,1 18 0,-1-18-16,0 17 31,1-17-15,17 18-1,-18-18 1,18 18-1,-53-18 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00:05.9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71 2699 0,'18'0'203,"-36"-36"-203,-52 19 16,17-18-16,0-1 16,0 36-1,0-17-15,-18-36 0,-35 17 16,54 19 0,-72-36-1,36 18-15,0-1 16,-71-17-16,36 18 15,-54-18-15,54 36 0,-36-19 16,53 19-16,-17-1 16,34 0-1,-16 1-15,34-1 16,18 18-16,-123-35 16,105 35-1,18 0-15,-17 0 16,-124 0-1,158 0-15,-17 0 16,1 0-16,-1 0 16,-18 0-16,-70 0 31,53 17-31,0-17 16,17 18-16,0-18 15,1 18-15,-18-1 16,-124 1-1,-35 17 1,-17 1 0,158-19-1,-18 18-15,-17 18 16,0-35-16,-141 70 16,141-35-1,17 0-15,1 0 16,-1 0-16,-17 0 15,53 0-15,-18 0 16,-88 35 0,124-35-16,-19 0 15,19-18 1,-1 18-16,-70 35 16,88-53-1,18 18-15,-36 0 16,36 0-16,0 0 15,-36-18-15,18 36 16,-105 158 0,122-141-1,-17 1-15,18 87 16,-18-53-16,18 19 16,-36 34-16,18-17 15,18-1-15,-18 19 16,18-54-16,-36 212 15,54-211 1,-1-1-16,0 18 16,1-17-1,-1 52-15,18-35 0,0 36 16,0-18 0,0 123-1,0 53 1,0-247-1,0-35-15,0 53 16,0-36-16,0 72 16,0-1-1,0-18 1,18 195 15,-1-248-31,1 54 16,0-89-1,-18 0 1,17 89 0,19 52-1,-36-105 1,17-18 0,-17 17-16,0-52 15,0 17-15,0 0 16,18 18-1,0-17-15,-1 16 16,1-16-16,0 34 16,34 18-1,-34 18 1,35 35 0,0 53-1,-35 18 1,34 35 15,1 0-31,-17-124 16,-19-52-1,-17-18-15,36 70 16,-1 1 0,-35-71-1,17 17-15,19-17 16,17 106-1,17 88 1,-34-159 0,16 18-1,-16-35 1,-19-36 0,1 18-16,35 35 15,-18-35 1,18 17-16,0-17 15,-18 0-15,36 0 16,-1 18 0,54-1-16,-36 18 0,18-35 15,-53 18-15,35-36 16,35 53 0,195 124-1,-212-141 1,176 52-1,-176-105-15,-36-1 16,89 1 0,18-18-1,-36 0-15,-18-18 16,142 1-16,-89-1 16,71-35-16,-123 53 15,34-17-15,-17 17 16,0 0-16,-52 0 15,-1 0-15,0 0 16,-35 0 0,53 0-1,-53 0 1,35 0 0,-35 0-16,17 0 15,36 0-15,71 0 31,-107 0-31,18 0 0,53-18 16,-52-17 0,-36-1-1,52 1 1,-52 17-16,36-52 16,-19 52-1,-17-35-15,106-53 16,-124 71-1,71-53-15,-36 17 16,19-34 0,-19-1-16,71-88 0,-53 53 15,-17 35 1,0-35-16,-1 17 0,-35 1 16,18-36-1,36-176 1,-72 158-16,18-175 31,-35 140-31,0 71 0,18-177 16,17 71-1,1 106-15,-19-176 16,1 17 0,0 35-1,17 1 16,-17-142-15,-1 318-16,1-88 31,-1-54-15,1 177-16,17-53 16,-35 18-1,18-53-15,0-35 16,-18 123-16,17-35 0,-17 17 15,0 1-15,0-1 16,0-70 0,0 88-16,18-53 15,-18 53 1,0 18-16,0-36 16,0 36-16,0-18 15,0 18-15,0 17 16,0-17-16,0-18 15,18 18-15,-18-18 16,0 18-16,0-18 16,0 0-1,0 0-15,0 0 16,0-88 0,0 70-16,0 18 15,0-88 1,0 88-16,0 18 15,0-71-15,0 53 16,0-53-16,0 18 16,0 18-16,0-54 15,-18-176 1,0 124-16,1 17 16,-19 36-16,19-54 15,-19 72-15,36 34 16,-17-17-16,-1-18 15,1 53 1,17-17-16,0 34 0,0 1 16,0-18-1,0 18-15,0 0 16,-18-1-16,0-123 16,18 54-1,0 52 1,0-18-16,0 18 15,0-17-15,0-19 16,0 19-16,0 35 16,0-36-16,0-52 15,0 52 1,-17 1-16,17 34 16,0 1-16,-36 35 125,19 0-110,-1 0-15,-17 18 16,-1 17-16,19 0 15,-18-17-15,35-1 16,-18 19-16,0-19 16,1 1-1,-1 35-15,18-18 0,-18-17 16,18 17 0,-17 0-1,-1-17 1,18 0-1,-18-1-15,18 1 32,0 0-17,0-1 17,-17-17-17,17 18 1,0-1-1</inkml:trace>
  <inkml:trace contextRef="#ctx0" brushRef="#br0" timeOffset="20809.99">8149 14905 0,'18'0'125,"17"0"-125,18 0 15,-18 0-15,36 0 16,35 0-16,-36 0 16,54 0-16,-1 0 15,212 53 1,-141-53 0,283 17-1,-213 19-15,-52-19 16,776 1-1,-759-18 1,36 0 0,-54 0-16,1 0 15,-1 0-15,1 0 16,335 0 0,-335 0-16,-1 0 15,-17 0-15,-17 0 16,-54 0-16,1 0 15,87 0 1,-70 18 0,124 17-1,-142-35 1,19 18-16,-37-1 0,19-17 16,-36 18-1,106-1-15,-123-17 16,229 36 15,-177-36-31,-70 0 16,-18 0-16,0 0 15,-17 0-15,17 0 16,1 0-16,122 0 31,36 0-15,-70 0-1,17 0-15,18-18 16,-89 0 0,-34 18-1,-36-17 23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35:23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8 7108 0,'18'0'78,"17"0"-78,0 0 15,18 0-15,-18 0 16,54 0 0,-19 0-16,18 0 15,36 0-15,17 0 16,-88 0-16,70 0 16,18 0-16,1 0 15,228 0 1,-4286 0-1,8044 0 1,-3970 0 0,-105 0-16,18 0 15,-18 0 1,88 0 0,-106 0-16,0 0 15,1-17-15,52 17 16,18 0 15,-18 0-31,18 0 31,35 0-15,-106 0-16,18 0 16,-35 0-16,35 0 15,35 0 1,0 0-1,-35 0 1,35 0 0,-53 0-16,18 0 15,0 0 1,18 0 0,-18 0-16,0 0 15,17 0 1,-34 0-1,34 0 1,-17 0-16,-18 0 16,18 0-1,-35 0 1,17 0 0,-17 0-1,-1 0 1,1 0-1,0 0 1,17 0 0,18 0-1,17 0 17,-17 0-1,-17 0-16,-1 0-15,-17 0 16,52 0 15,18 0-15,0 17-16,1 1 16,-19-18-16,18 0 31,18 0-31,-35 0 15,17 0-15,0 0 16,18 18 0,88-1-16,-71 1 15,-70-18-15,18 18 16,0-1-16,-19-17 16,-16 0-16,-1 0 15,18 0 1,-35 0-16,17 0 31,0 0-15,0 0-16,1 0 0,17 0 15,0 0 1,-18 0-16,0 0 16,53 0-1,-52 0 1,34 0-16,71 0 15,-70 0-15,-1 0 16,-34 0 0,158 0 15,-141 0-15,17 0-1,-35 0 1,-17 0-1,17 0 48,-17 0-47,0 0-16,-1 0 15,1 0 1,17 0-1,-17 0 1,17 0 0,-17 0-1,-1 0 17,54 0-1,35-17-31,-36 17 15,-34 0 1,69 0 0,-87 0 140,0 0-156,-1 0 16</inkml:trace>
  <inkml:trace contextRef="#ctx0" brushRef="#br0" timeOffset="3700.75">15699 7144 0,'70'0'16,"1"-18"-1,17 18 1,0 0-16,18-18 16,0 1-1,-36 17 1,71-18-16,-52 18 15,34 0-15,230 0 16,-159 0 0,-18-17-16,230 17 15,-141 0 1,-177 0 0,-18 0-16,-17 0 15,35 0-15,1 0 16,52 0-1,17 0 1,125 35 0,-230-35-16,35 17 15,-18-17-15,-17 0 16,-17 18 0,34-18-16,1 0 15,-1 0-15,18 0 16,1 0-16,-19 0 15,1 0-15,-18 0 16,17 18-16,-17-18 16,35 0-1,53 0 1,-105 0-16,17 0 0,-18 0 16,0 0-16,18 0 15,-18 0 1,-17 0-1,35-18 1,-18 18-16,18-18 0,0 18 16,-35 0-1,-1 0-15,36 0 16,-35 0-16,17-17 16,-17 17-1,17-18 1,-17 18 765</inkml:trace>
  <inkml:trace contextRef="#ctx0" brushRef="#br0" timeOffset="7291.76">19685 7990 0,'18'-17'16,"-1"17"0,19 0-16,16 0 15,19 0-15,35-18 16,-18 18-16,71 0 16,35 0-16,-35 0 15,246 0 1,-264 0-16,159 0 31,-247 0-31,-35 0 78,-1 0 16,1 0-63</inkml:trace>
  <inkml:trace contextRef="#ctx0" brushRef="#br0" timeOffset="8825.1">2064 8767 0,'17'0'63,"19"0"-48,34 0-15,54 0 0,-18 0 16,35 0 0,194 0-1,70 0 1,-158 0 0,-53 0-1,-158 0 1,-19 0-16,-17-18 265,0 0-249</inkml:trace>
  <inkml:trace contextRef="#ctx0" brushRef="#br0" timeOffset="25859.59">7796 10195 0,'18'0'156,"0"0"-140,-18-17-16,17 17 16,1-18-16,17 18 15,-17 0 1,35 0-1,-18-18-15,18 18 0,0-17 16,17 17-16,1 0 16,17 0-16,89 0 15,-72 0 1,19 0-16,17 0 16,-35 0-16,0 0 15,0 0-15,-36 0 16,18 0-16,-35 0 15,0 0-15,0 0 16,0 17-16,-18-17 16,0 0-1,89 0 17,-1 0-1,-105 0-31,17 0 15,18 0 1,0 0-16,-35 0 16,-1 0-1,19 0 1,-19 0 0,19 0-1,-19 0 1,1 0-1,-4057 0 1,8131 0 0,-4075 0-1,1 0 1</inkml:trace>
  <inkml:trace contextRef="#ctx0" brushRef="#br0" timeOffset="29315.46">2963 11165 0,'18'0'0,"-36"0"0,71 0 16,18 0 0,-54 0 30,1 0 64,0 0-110,17 0 15,0 0 1,89 0 0,-54 0-16,89 0 15,-71 0-15,18 18 16,-18 0 0,-17-18-16,-18 0 15,123 17 16,-141-17-31,-17 0 16,0 0 15,-1 0 1,1 0-17,0 0 1,17 0-1,0 0-15,18 0 32,-35 0-17,-1 0-15,1 0 16,-4040 0 0,8115 0-1,-4076 0 1,1 0-16,-1 0 0,125 0 31,-37 0-31,-16 0 0,193 18 16,-35-18-1,0 0 1,-89 0 0,-69 0-16,-19 0 15,54 0 1,105 0-1,-17 0 1,-71 0 0,35 0-1,-4215 0-15,8166 0 16,-4109 0-16,35 0 16,0 0-16,-18 0 15,53 0 1,-105 0 93,-19 18-93,-17-18-1,18 17-15,-18-17 0,0 0 16,36 0-16,-19 0 16,19 0-1,34 0 126,1 0-125,0 0-1,-1-17-15,1 17 16,0 0-16,52 0 15</inkml:trace>
  <inkml:trace contextRef="#ctx0" brushRef="#br0" timeOffset="31472.41">8731 11024 0,'18'0'0,"17"0"15,0 0 1,54-17 0,158 17 15,-159 0-15,0 0-1,106 0 1,-71 0-16,-52 0 0,70 0 15,141 0 1,1 17 0,-89-17-1,-53 0 1,-106 0 0,36 0-1,-54 0-15,54 0 16,-1 0-1,-34 0 1,-19 0-16,1 0 16,-1 0-1,1 0-15,0 0 32,52 0-17,-34 0 1,69 18-1,-34-18 1,-53 0 0,-1 0-16,1 0 15,0 0 1,-1 0 15,1 0-15,-1 0-1,1 0 1,0 0 0,-1 0 31</inkml:trace>
  <inkml:trace contextRef="#ctx0" brushRef="#br0" timeOffset="35806.37">14217 11095 0,'18'0'31,"35"0"-31,-18 0 16,300 0-1,-194 0 1,177 0 0,52 53-1,-17-36 1,105 19 15,-175-19-31,246 1 16,264 0 15,-299-18-15,-264 0-16,546 0 46,-265 0-30,-158 0 0,-212 0-16,-35 0 15,-71 0-15,36 0 16,-36 0 0,36-36-1,-54 36-15,1 0 16,0 0-1,17 0 1,53 0 15,0 0-15,-52-17-16,34 17 31,-52 0-15,35-18-16,-18 0 15,18 18-15,229-17 16,-176-1 0,159 18-1,-213-18 1,-34 18 0,-18-17 46,0-1-46,-35-17-16,0 17 15,-1-35-15,1 53 16,17-17-16,18-1 16,-17 18-1,-1-18-15,0 18 16,-35-52-1,-88-37 1,18 19 0,70 35-16,0-1 15,-18-17 1,54 53 0,-54-53 15,71 36 16,-17-1-32,17 1 1,-18 17 0,18-18-1,0 0-15,0 1 31,-18-1-31,1 0 16,17-17 0,-18-18-1,-17 53 1,17 0 15,-17 0-15,17 0-1,-17 0-15,0 0 16,-1 0-16,19 0 16,-36 0-16,-35 0 15,-230 0 17,177 0-17,0 0-15,-18 0 0,-405 0 31,476 0-15,-300 0 15,246 0-15,89 0-16,-299 0 31,87 0-15,124 0-16,-35 0 15,70 0-15,-141 0 16,141 0 0,-35 0-16,-71 0 31,177 0-15,-53 0-1,-142 0 1,54 18-1,106-18-15,-36 0 16,-71 0 0,89 0-16,18 0 15,-1 0-15,-35 0 16,-105 0 0,-54-18-1,-88 0 16,212 1-31,-106-1 16,159 1-16,0 17 16,52-18-16,19 18 15,-1 0 1,1 0-16,-36 0 16,0 0-16,0 0 15,0 0-15,-18 0 16,1 0-1,-71 0 1,70 0-16,36 0 16,-89 0-1,36 0 1,53 0-16,17 0 16,1 0-16,-1 18 15,18-1 1,0 1 15,0-1-15,0 1-1,0 0 17,0-1-17,0 1-15,18 0 16,-18 17-1,0-17-15,17 17 32,1 0-17,-18-17 1,0 70 0,0-70-1,0 17-15,0-17 16,0 52-1,0-52-15,0 17 16,0-17-16,0 52 16,0-17-1,0-35-15,0-1 16,0 36 0,0-17-1,0-19 1,53-17 109,0 18-110,-18-18-15,53 0 16,18 17-16,17 1 16,36 0-16,-35-1 15,70 19 1,123-1 0,-158 0-16,-71-35 0,71 18 15,-71-18-15,-17 0 16,-36 0-16,35 0 15,-52 0 79,-18-18 31,0 1-109,0-19-1</inkml:trace>
  <inkml:trace contextRef="#ctx0" brushRef="#br0" timeOffset="42785.3">13847 12594 0,'17'-17'47,"1"17"-32,17-18 1,-17 18-16,17-18 0,0 18 16,1-17-1,-1 17-15,88-18 0,-52 18 16,35 0 0,-36 0-16,124-18 31,-106 18-31,71 0 15,18 0 1,70 0 0,-159 0-1,-18 0-15,36 0 16,-35 0-16,-18 0 16,17 0-16,1 0 15,52 0 16,-70 0-31,141 18 16,-88 0-16,0-18 16,0 35-16,-18-35 15,18 18-15,0-1 16,-36 18 0,1-35-16,87 0 15,-105 0 1,212 36 15,-177-19-31,459 1 31,-388-18-31,211 18 16,194-1 15,-369-17-31,-37 0 16,-34 0-1,87 0-15,-140-17 16,17 17 0,-17 0-1,17-36 1,53 19 0,-35-1-1,0 0-15,0 1 16,-18 17-1,0 0-15,-35 0 16,53-35-16,-36 35 16,1 0-16,52-18 15,-4109 0-15,8131 18 16,-4074 0 0,17 0-16,0-17 0,18 17 15,-36 0-15,-17 0 16,71 0-1,-71 0-15,-18 0 16,0 0-16,-35-18 16,35 18-16,-17 0 109,0 0-109</inkml:trace>
  <inkml:trace contextRef="#ctx0" brushRef="#br0" timeOffset="48233.29">1817 13370 0,'17'0'16,"1"0"-16,17 0 15,1 0 1,-1 0-16,18-17 16,0 17-1,53-18-15,17 18 16,-17 0 0,-18 0-1,0 0-15,230 0 31,52 0-15,-229 0-16,177 18 16,-195-18-1,36 17-15,106-17 32,-36 18-17,-123-18-15,-36 18 16,124-1-1,-141-17 1,53 18 0,18-18-1,52 0 1,106 0 0,-88 0 15,-123 0-31,229 0 31,-124 0-31,-53 0 16,283 17 15,-247-17-31,35 0 16,123 18-16,477 0 46,-653-18-46,-35 0 16,88 0 0,-123 0-1,-36-18 1,0 0-16,1 18 16,34-17-16,54-1 15,-54 18 1,18 0-16,-35 0 15,18 0-15,88 0 16,-107 0 0,142 0 15,-52 0-15,-89 0-1,17 0 1,-52 0-1,17 0 1,18 0-16,-35 0 16,34 0-16,1 0 15,18 0 1,0 0-16,52 18 16,-105-18 15</inkml:trace>
  <inkml:trace contextRef="#ctx0" brushRef="#br0" timeOffset="50410.92">6138 14288 0,'0'17'16,"0"1"-16,36-1 15,-36 19-15,17-1 16,-17 18-16,18 0 15,0 0 1,-1 0 0,-17-36-16,0 36 0,53 141 31,-53-159-15,0-17-1,18 0 1,-18-1-1,17 1 1,-17 0 0,0-1-1,0 1 1,0-36 78,0-17-94,0-18 15,0 0-15,0 0 16,0 18-16,-17-36 16,17 19-16,-18-1 31,18 0-31,-18 0 15,18 0 1,-17 0 0,17 18 15,0 17-15,0 0 15,0 1-16,17 17 1,1-35 0,0 35-16,-18-18 15,17 18 1,1-18 0,35 1-16,-18 17 31,36-36-16,35 36 1,-53 0-16,-1 0 16,37 0-1,-36 0 1,-1 0-16,1 0 0,53 18 16,-88 0-1,35-18 1,-53 17 15,0 1-15,0 17-1,0-17-15,0-1 16,-18-17-16,0 36 16,1-19-1,-4128 19-15,8113-1 31,-4056-35-15,53 0 0,-141 18 15,140-1-31,-17-17 16,36 0-1,-19 0 1,19 0-1,-71 18 1,52-18 15,19 0-15,-1 0 0,0 0-1,36 0 110,0 0-109</inkml:trace>
  <inkml:trace contextRef="#ctx0" brushRef="#br0" timeOffset="56496.39">12506 13617 0,'0'35'63,"0"1"-48,0-19-15,0 19 16,0-19 0,0 36-16,0-17 0,0 16 15,0 72 16,0-106-31,0-1 16,0-34 125,0-1-126,0 0-15,0-17 16,0 0 0,0-1-16,18 1 15,-18 18-15,0-19 16,0 1-16,0-36 15,0 54 1,0-1 15,0 0 79,17 1-95,-17-1 17,18 18-17,-18-17-15,18 34 94,17 54-94,-18-36 16,19 0-16,-1 18 15,-17-17-15,17 16 16,0-16-16,-17-19 15,-18 1 1,17-36 172,1 1-188,-18-1 15,18-35-15,-1 36 16,1-19-16,17-17 15,-17 0-15,0 0 16,17 1-16,-17 16 16,-18 1-16,35 17 15,-35 1-15,0 34 141,0 1-125,17 17-16,-17-17 0,18 0 15,-18 17 1,0 18-16,0-36 15,18 36-15,-1 0 16,-17-17-16,18 16 16,0 19-1,-1-36-15,1 36 16,-18-36 0,18-17-1,-1-18 141,-17-18-156,18 18 16,17 0 0,-17 0-1</inkml:trace>
  <inkml:trace contextRef="#ctx0" brushRef="#br0" timeOffset="57266.43">13494 13829 0,'0'18'62,"0"-1"-62,0 1 16,0 17-16,0 0 16,0 1-16,17-1 15,-17-17 1,0-1-1,0 1-15,0-36 188,0 1-188,0-1 16,0 0-16,0 1 15</inkml:trace>
  <inkml:trace contextRef="#ctx0" brushRef="#br0" timeOffset="57725.96">13406 13635 0</inkml:trace>
  <inkml:trace contextRef="#ctx0" brushRef="#br0" timeOffset="59248.63">13670 13882 0,'0'35'63,"0"18"-47,0-35-16,0-1 15,0 19 1,0-1-16,0-18 15,0 1-15,0 0 16,0-1 0,0-52 109,0 17-125,0 1 15,0-1-15,0 1 16,0-1 0,0-17-16,0-1 31,0 1-16,18 17 1,-18 1 0,17-1-1,19 18 1,-19 0 0,1 0-1,0 0 1,87 0-16,-16 0 15,-54 0 1,-17 0-16,-1 0 16,-17 18 62,0-1-78,0 1 15,0 0 1,0-1 0,0 1-16,0 0 0,0-1 15,0 19 1,0-19 0,0 1 15,0-1 0,0 1 16,18 0-47,-1-1 16,1-17 46,0 0-62,-1 0 31,1 0-15,0 0-16</inkml:trace>
  <inkml:trace contextRef="#ctx0" brushRef="#br0" timeOffset="64954.45">15434 13670 0,'-35'0'94,"-18"0"-79,0 0-15,18 0 0,-18 0 16,35 0 0,0 0-16,-52 0 47,35 35-47,-1 1 31,36-19-16,0 1-15,-17 0 16,17-1 0,0 19-1,0-19 1,0 18 0,0-17-1,0 0 1,0-1-16,0 19 15,17-1 1,1-17-16,17-18 0,1 17 16,-1 1-1,18-1-15,35 1 16,-18 0 15,19-1-15,-19-17-1,-52 0 1,0-17 15,-1 17-31,-17-18 16,0 0-16,0 1 31,0-18-15,0 17-1,0 0 17,-17 18-32,-1-17 15,-17 17-15,-1 0 16,1 0-16,-18 0 16,-35 0-1,-18 0 1,53 0-1,71 0 189,17 0-189,0 0 1,1 0-16,17 0 0,-18 0 15,0 0-15,-17 0 16,-1 0 203,19 0-219,-19 0 15,1 0 64,-36 0-33,-17 0-30,0 17-16,-1 1 16</inkml:trace>
  <inkml:trace contextRef="#ctx0" brushRef="#br0" timeOffset="65865.25">15681 14041 0,'0'17'109,"0"1"-93,18 17-1,-18-17 1,0-1-16,0 1 16,0 0-1,0-1 32,0 1 0,0 0 31,17-18-47,1 0-31,17 0 0,18 0 16,0 0-16,0 0 16,53 0-1,-53 0-15</inkml:trace>
  <inkml:trace contextRef="#ctx0" brushRef="#br0" timeOffset="69063.61">13000 15064 0,'0'17'46,"0"19"-30,-18 16-16,-17 1 16,17 36-16,-35 122 31,36-158-15,17 0-16,0-35 15,0-1 1,0-52 62,0 0-78,0 0 16,17-36-16,-17 36 15,18-36-15,0 18 16,-1 0-16,-17 0 15,0 0-15,0 36 16,18-18-16,0-36 16,-18 36-1,0-1 1,35 19 0,-17 17 30,-18-18-30,17 53 78,18 36-79,-35-18-15,36 35 16,17-17-16,-36-18 16,36 35-16,-35-71 15,-1 1 1,19 17 0,-36-17-16,17-18 78,1-18-78,17 1 15,-17-19 1,0 19-16,17-19 16,35-34-1,-17 17-15,88-88 31,-88 88-15,-17 0-16,-19 35 16,54-35-1,-54 36-15,1-18 16,17 35 15,-35 17 32,0 54-48,0-1-15,0 1 16,18 52-16,-18-52 0,18-1 16,17 125 15,-17-90-16,-18-34 17,0-53-17,0-1 1,0 1 0,0-1 15,17 1-16,1-36 79,-18 1-94,0-1 16,-18 1-1,-17-1-15</inkml:trace>
  <inkml:trace contextRef="#ctx0" brushRef="#br0" timeOffset="70421.75">14340 15434 0,'0'18'47,"0"-1"-32,0 1-15,0 0 16,0-1-16,0 36 16,0-35-1,0-1 17,0 1 139,0 0-155,0-1 0,0 1-1,0 0 1,0-1 0,0 1 15,0 0-16,0-1 1,18 1 0,-18-36 171,0 1-156</inkml:trace>
  <inkml:trace contextRef="#ctx0" brushRef="#br0" timeOffset="70970.77">14376 15275 0</inkml:trace>
  <inkml:trace contextRef="#ctx0" brushRef="#br0" timeOffset="72401.73">14764 15522 0,'0'18'16,"0"17"-1,0-17 1,0-1 0,0 1-16,17 70 31,-17-70-15,0 0-16,0-1 31,0 1-16,0-53 110,0-1-109,0 19 0,0-19-16,0 1 15,0 0 1,0 17-16,0-17 16,0 17-16,18 18 31,0-17-31,-1 17 15,19 0 1,-19 0 0,1-18-1,-1 18 17,1 0 14,-18 18-14,0 17-17,18 0 1,-18-17 0,0-1-16,0 36 0,17 18 31,1-36-31,-18 18 31,0-35-15,0-1 31,0 1 15,18-18-15,-1 0-47,19 0 16,-1 0-1</inkml:trace>
  <inkml:trace contextRef="#ctx0" brushRef="#br0" timeOffset="73427.1">15628 15593 0,'18'-18'47,"-1"18"-31,19 0-1,-36-17-15,35 17 16,-17 0-16,17 0 16,-18 0-16,1 0 15,17 0-15,54 0 16,-37 0-1,37 0-15,158 0 32,-159 0-17,-35 0-15,-36 0 0</inkml:trace>
  <inkml:trace contextRef="#ctx0" brushRef="#br0" timeOffset="78506.33">14076 11800 0,'0'18'47,"0"0"-31,0-1-16,17 19 15,1-19 1,-18 19 0,0-19-1,18 18 1,-18-17 0,17 17-16,-17-17 15,18 141-15,0-53 31,-1-54-31,1 1 16,-18-17-16,0-19 16,18-17 202,-1-35-202,1 35 0,-18-18-16,0 1 15,-71-19 1,-52 19 0</inkml:trace>
  <inkml:trace contextRef="#ctx0" brushRef="#br0" timeOffset="80659.2">14323 11853 0,'17'0'15,"1"0"1,35 0-16,18 18 16,-1-18-16,18 18 15,0-18-15,18 0 16,88 0 15,-17 0-31,17 0 0,-35 0 16,17 0-1,141-36 1,54-17 0,-71 36-1,370-36 17,-405 53-17,-124 0 1,17 0-16,319 0 15,-230 0 1,-18 0-16,-3739 70 16,8025-34-1,-4038-19 17,-4076 1-17,7974-18 1,-4217 0-1,195 0-15,71 0 32,-230 0-17,-142 0 1,1 0 0,18 0-1,-53 0 1,17 0-16,71 18 0,52-18 15,-105 17 1,106 1 15,-141-18-31,-1 0 16,1 0 15,0 0-15,-1 0-1,-34 0 95,-19 18-95,19-18-15,-1 17 0,0 1 16,1 17-16,-1-35 16,-17 35-16,17-17 31,-17 17-15,17-17-1,-17 17 1,17-17-1,1-1-15,-1 19 16,1-19 15,-19 19-31,19-1 16,-36 35 0,35-52-1,0 17 1,-17 18-1,35-35 1,-18 0 15,18-1-15,0 1 0,-17-18-1,-1 0 95,1 0-110,-1 0 15,0 0 1,-17 0-16,-18-18 15,0 1-15,-17 17 16,-1-18-16,18 0 16,-35 18-16,-300-53 31,-3704 53-15,8149 0 109,-4110 18-110,0 0-15,0-1 16</inkml:trace>
  <inkml:trace contextRef="#ctx0" brushRef="#br0" timeOffset="84203.97">20338 13353 0,'-18'0'203,"-35"-36"-188,18 36 1,0-17-16,-54-19 16,19 36 15,52 0-31,0 0 31,1 0-31,-1 0 16,-17 0-1,17 0 1,1 18 15,-1 0-15,0-1 0,18 19-1,0 17 1,-17 17-1,17-52 1,-18 35 0,18-36-16,0 36 31,0-35-31,0-1 0,0 19 31,0-19-15,0 1-16,0 0 0,0 17 31,35 18-15,-17-35-1,70 34 1,-53-52 0,107 36 15,-89-36-31,-18 0 15,-18 0-15,19 0 16,-19 0-16,19 0 16,-1 0-16,0 0 15,-17 0-15,-1 0 32</inkml:trace>
  <inkml:trace contextRef="#ctx0" brushRef="#br0" timeOffset="86239.06">20038 14411 0,'0'18'47,"0"17"-32,0 0-15,0 0 0,0 1 16,0-1 0,0 0-16,0 89 31,0-107-16,0 1-15,0 53 16,0-54 31,0 1-16,0-1-31,0 1 47,0 0 141,0 35-188,0-18 15,0 0-15,0-17 16,0 0-16,0 17 15,0-18 1,0 1-16,0 0 16,0-1-1,0 1 1,0 0-16,0-1 16,0-34 140,0-1-125,0 0-15,0 1-1,0-1 17,0 0 155,0 1-171</inkml:trace>
  <inkml:trace contextRef="#ctx0" brushRef="#br0" timeOffset="87719.46">20038 14464 0,'-18'0'78,"0"0"-62,1 0-16</inkml:trace>
  <inkml:trace contextRef="#ctx0" brushRef="#br0" timeOffset="94279.76">20514 13123 0,'-18'0'15,"1"0"17,-19 0-32,-16 0 15,-1 0-15,-71 0 16,-35 0 15,18-17-31,18 17 16,35 0-1,52-18 1,-17 18-16,36 0 16,-36 0-16,18 0 15,17 0-15,0 0 16,1 0-1,-1 0 17,0 0-17,18 18 48,-35-1-48,35 1-15,0 0 16,-17 35-16,17-36 16,-18 177 15,18-159-15,-18 71-1,18 71 1,0-124-1,0 211 1,0-158 0,0 35-1,0-53-15,0 71 16,0-53 0,0 123-1,0-141 1,0-17-16,0-18 15,0-18-15,0 18 16,0 71 15,0-107-31,0 18 16,0 18-16,0-35 0,0 88 31,0-88-31,0 70 16,18 35 15,0-105-15,-18-1-1,17-17 32,18-17-31,18-1-1,36-17-15,-19 0 16,36 17-16,53 18 16,-36-18-16,18 1 15,-35 17-15,35 0 16,-35 0-16,0 0 16,-18 0-16,18 0 15,-36 0-15,1 0 16,-18 0-16,0 0 15,0 0 1,-36 0-16,19 0 0,-1 0 16,0 0-1,0 0-15,1 0 16,-19 0 0,1 0-16,-18-36 62,0 19-46,0-1-16,0 1 15,0-36-15,-18-18 16,1 36 0,-19-18-1,-16-124 1,16 89-1,19 0-15,-1 0 0,0-89 32,1 89-32,-1-88 15,-17-89 1,17 177 0,-17-194 15,35 264-31,-35-70 15,35 35 1,0 35-16,-18-87 31,18 69-31,-18 1 16,18 0 0,0 0 15,0 17-31,0 0 0,-17-35 31,-1 18-15,18 17-1,0 1-15,0-1 16,0 1-16,-18 17 16,1 0 62,-1 0-63,-17 0-15,0-18 32,-18 0-32,-18 18 0,-35 0 31,18 0-31,-18-17 31,-17 17-15,88-18-1,-1 18 1,19 0-16,-1 0 31,-17 0-31,17 0 31,18 53 63,-18 0-94,1 17 16</inkml:trace>
  <inkml:trace contextRef="#ctx0" brushRef="#br0" timeOffset="103386.44">20055 14464 0,'18'0'188,"0"0"-188,17 0 15,-17 0-15,-1 0 16,1 0-16,0 0 16,-1 0-1,1 0 1,17 0-16,36 0 16,-18 0-1,-18 18-15,35-18 31,-52 0 16,-18 17-31,18-17-16,-18 18 47,0-1-32,0 1 1,17-18-16,-17 35 16,18 18 15,-18-35-31,0 17 16,-18-17-1,1-1 1,17 1-16,-18 0 15,-17-1 1,35 1-16,-18-18 16,0 18-16,1-18 15,-1 0 1,1 0 31,-1 0-32,0 0 1,-35 0 0,18 0-1,0 0 1,17 0 0,1 0-1,-1 0 48,0 0-48,1 0 1,-19 0 0,19 0-16,17 17 0,-18-17 31,18 18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37:37.4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32 5450 0,'35'0'234,"-17"-17"-218,0 17-1,34 0-15,-16-18 16,17 18-16,-36 0 15,36-17-15,-35 17 16,17 0-16,18 0 16,35 0 15,-70 0-31,88 0 16,-36 0-1,-17 0 1,0 0-1,-35 0-15,-1 0 16,19 0 0,17 17-1,-18 1-15,18-18 0,35 17 16,-35-17 0,229 53 15,-247-53-16,1 0-15,-1 0 16,0 0-16,36 0 16,-36 0-1,106 0 17,-88 0-17,18 0 16,-54 0-31,71 0 32,-35 18-17,-17-18-15,17 0 0,17 0 16,-17 18 15,-35-18-31,35 17 31,-1-17-15,1 0 0,36 0-1,16 0 1,19 0-16,-89 0 16,0 0-16,-17 0 31,0 0 375,-1 0-390,1 0-1,0 0-15,-1 0 16,1 0-16,0-17 16,-1 17-1,1 0 1,-1 0-16,19-18 15,34 18 17,-52 0-32,35-18 15,-18 1 17,0 17-17,18 0 1,-17 0-16,34-18 31,54 18-15,-89 0-16,0 0 15,53 0 1,1 0 0,-1-18-1,-35 18 1,0 0-1,-36 0 17,1 0-32,0 0 0,-1 0 15,18-17 1,1 17 15,-19 0-15,-17-18-1,18 18 48,-18-17-47,35 17-1,-35-18 1,18 0-16,-18 1 15,35 17 1,-35-36-16,71-34 16,-54 34-1,19 1 1,-19 18 0,19-36-1,-19 35 1,-17 0-1,0 1 1,36-1 0,-36-17-1,0 17 1,0 1 0,0-1 15,0 0 0,0 1 16,-18-1-31,-17 0-1,-1 1-15,-105-19 16,88 19-16,-123-1 31,-18-35-15,88 53-1,-405-53 1,440 53 0,-88 0-1,-88 0 16,36 0-15,69 0 0,-16 0-1,-36 0 1,141 0-16,0 0 16,18 0-16,-1 0 15,-34 0-15,17 0 16,-35-17-16,-230-1 31,89 0-15,52 1-1,107 17 1,35 0 0,17 0-16,-17 0 15,-1 0 1,-52 0-1,0 0-15,-35 0 16,87 0 0,-52 0-1,18 0 17,34 0-32,1 0 31,-18 0-16,18 0 1,-36 0 0,-35 0-1,53 0-15,18 0 16,0 0-16,-18 0 16,35 0-1,1 0 32,-1 0-31,-17 0-16,17 0 15,-17 0 1,17 0 0,1 0-16,17 17 31,-18-17-16,0 0 1,-17 53 15,17-35-31,1 0 16,-1-1-16,-17 1 31,17 17-31,1-35 16,-1 18-1,0-1 1,18 19 0,-17-19-16,17 1 31,-18 0-15,-17 17-1,35-17 1,-18-1-1,18 1-15,0-1 16,-18 1 0,18 17 15,0-17 0,0 0 16,0-1-16,0 1-31,0 0 16,18-18 0,17 17-16,107 18 15,-54 1-15,123-1 31,72 18-15,-54-18 0,-35-17-1,18 17 1,-177-35 0,18 0-1,-36 0 32,1 0-47,0 0 16,-1 0-16,54 0 15,-18-17 17,-36 17-17,1 0 1,0 0 62,-1 0-78,1 0 16,17 0-16,1 0 15,-1 0-15,35 0 16,-52-18 78,0 18-94,-1 0 31,1 0-31,0-18 15,-1 18-15</inkml:trace>
  <inkml:trace contextRef="#ctx0" brushRef="#br0" timeOffset="9019.87">12665 6209 0,'17'0'141,"1"0"-126,17 0 1,18 0 0,18 0-16,-18 0 0,17 0 15,18 0-15,54 0 16,-1 0 0,-18 0-16,1 0 0,-36 18 15,18-1 1,52 1-1,-52-1 1,159 19 0,-195-36-16,-17 0 15,18 0-15,17 17 16,-17-17-16,-36 0 16,53 0-1,-17 18 1,140 0-1,-52-18 1,-124 0 0,36 17-1,-1-17-15,-34 0 16,17 0-16,229 0 31,-141 0-15,-53 0-1,88 0 1,-52 0 0,-71 0-16,-18 0 15,36 0-15,-1 0 16,54 0-16,-36 0 16,124 0-1,35 0 1,35 0-1,-123 0 1,-1 0-16,72 0 16,52 0-1,-53 0 1,-88 0-16,-53 0 16,71 0-16,70 0 31,-52 0-16,-89 0 1,106 0 0,-88 0-1,-71 0-15,18 0 16,0 0-16,-35 0 16,-1-17-16,19 17 15,-1 0-15,0 0 16,-17 0-16,-1 0 15,19 0-15,-19 0 16,1 0 0,-4075 0-1,8149-18 110,-4092 0-109,18-17 0,0 17-1,-18 1 1,17-18-16,1-1 15,-18 19 1,17-36-16,1 17 16,-18 1-16,18 0 0,-1 0 15,-17-1-15,0 19 16,0-19-16,0 1 16,0 0-1,0 0 1,0 17-1,0 0 1,0 1-16,0-1 141,0 0-126,0 1 1,-17-1 0,17 0-1,0-17 1,0 18-1,0-1 32,0 0-31,0 1 0,0-1-1,-18 18 1,18-18-1,-18 1 1,1 17 47,-1 0 15,1 0-47,-1 0-31,0 0 16,-35 0-1,18 0 1,-18 0-1,0 0-15,-35 0 16,17 0-16,36 0 16,-18 0-16,-211 0 31,-283-18 0,423 0-15,-123 18-1,124-17 1,88 17-16,17 0 16,-35 0-1,36 0 1,-1 0-16,0 0 16,1 0-1,-19 0-15,-34 0 16,35 0-16,-36 0 15,36 0-15,-18 0 16,17 0-16,1 0 16,-18 0-1,18 0-15,0 0 0,-1 0 16,1 0 0,-35 0-1,-1 0-15,18 0 0,-106 0 16,71 0-16,-18-18 15,-52 18 1,105 0-16,0 0 16,18 0-16,17 0 15,-35 0-15,18 0 16,-1 0-16,-17 0 16,1 0-1,34 0-15,-35 0 16,-35 0-1,35 0-15,0 0 16,-18 0-16,1 0 16,-1 0-16,-70 0 31,88 0-31,-70 0 16,-1 0-16,36 0 15,-18 0 1,0 0-1,54 0 1,-1 0 0,17 0-1,19 0 1,-19 0 0,1 0-1,0 18-15,-18-18 16,18 0-16,-18 0 15,-35 0 1,35 0 0,17 0-16,-34 0 15,-1 0 17,36 0-32,-36 0 15,1 0 1,-1 0-16,-158 0 31,70 0-15,89 0-16,-1 0 15,-17-18 1,53 18-16,-1 0 16,1 0-1,-106 0 1,35 0-1,-17 0 17,87 0-32,-52 0 31,18 0-15,34 0-16,19 0 15,-1 0 1,1 0-16,-1 0 15,0 0 17,1 0-17,-1 18 1,0-18-16,1 0 31,-1 0 16,0 0-31,1 0-16,17 17 15,-36-17 1,36 18-16,-17-18 16,17 18-16,-18-18 15,-17 17 1,0 1-1,17 0-15,0-1 16,1 1 0,-1-18-16,0 18 15,18-1-15,-17-17 16,17 18-16,-18-18 31,18 17-15,0 1-1,-17 0-15,17-1 47,0 1-31,0 0 15,0-1-31,0 1 16,0 17-1,0-17 1,0-1 0,0 1-1,0 0-15,17-1 16,-17 19 0,0-1-16,35 0 15,-17 0 1,-18-17-1,18 0 1,-18-1-16,17-17 16,-17 18-1,0 0 1,0 17-16,18 0 31,0-17-15,-18 0-1,0-1 1,0 1 0,0-1-1,0 1 17,0 0-17,0-1 1,0 1 15,17-18 78,1 0-93</inkml:trace>
  <inkml:trace contextRef="#ctx0" brushRef="#br0" timeOffset="14000.96">14041 6103 0,'17'18'94,"-17"-1"-94,0 1 16,0 0-16,0 17 0,0 0 15,0 0 1,0 18-16,0-17 15,0 34 1,0-52 0,0 17 15,0-17-31,0-1 16,0 1-16,0 0 15,0-1 1,0 19-1,0-19 1,0 1 15,0 0 16,0-1-16,18-34 79,-1-1-110,1-35 0,-18 35 15,18-35-15</inkml:trace>
  <inkml:trace contextRef="#ctx0" brushRef="#br0" timeOffset="15961.1">14093 6156 0,'-17'0'63,"17"18"-32,-18-1-15,18 1-1,-17-18-15,-1 18 16,18-1-1,-18-17 1,18 18 15,-17-1 16,17 1-16,-18-18 1,0 18 46,1-1-47,17-34 78,0-1-93,0 0-16,17-17 16,19 0-16,-36 17 15,35-17 1,0-18 0,-17 35-1,-1 18 16,-17 18 141,0 0-156,0 17 15,18-35-31,-18 18 16,18-1-16,-1 1 15,1 17-15,17-17 16,18 35-16,0-36 16,53 36-1,-88-53 1,52 0 0,-52 0-16,-1 0 15</inkml:trace>
  <inkml:trace contextRef="#ctx0" brushRef="#br0" timeOffset="22282.03">14605 7867 0,'53'-18'0,"-18"1"0,-17 17 16,35 0-16,70-36 31,-52 36-31,-18 0 16,0-17 0,0 17-16,17 0 0,71 0 15,124 0 1,-71 0-16,35 0 15,106 0 1,247 53 0,-423-53-16,35 0 15,-53 0 1,-17 17-16,-36-17 16,106 0-1,-124 0-15,54 0 16,264 0-1,-88 0 1,353 18 15,-424-18-31,-53 35 16,-17-17-16,17-18 16,-17 18-16,53-1 15,-71 1-15,0-1 16,0-17-1,35 18-15,-87-18 16,69 0 0,-69 18-1,-19-18 1,-17 0 0,71-18-1,-36 18 1,0-18-1,-17 18-15,34 0 16,-34 0-16,-1 0 16,1 0-16,35-17 15,0 17-15,-53-18 16,-18 18-16,-18 0 16,1 0-1,17 0-15,18-17 0,-35 17 16,17 0-16,18 0 15,-35 0-15,35-18 16,-36 18 0,1 0-1,0 0-15,-1 0 16,1 0 0,0 0-1,-1 0-15,-17-18 16,18 18 31,-71 18 78</inkml:trace>
  <inkml:trace contextRef="#ctx0" brushRef="#br0" timeOffset="23792.01">2028 8572 0,'53'0'16,"0"0"-16,18 0 16,70 0-16,53 0 15,-35 0-15,529 0 32,-300 0-17,-141 0 1,-89 0-16,125 0 15,-89 0 1,-106 0 0,-70 0-1,17 0 17,-18 0 108,1 0-109,-18-17-15,18 17 0,-1 0-1</inkml:trace>
  <inkml:trace contextRef="#ctx0" brushRef="#br0" timeOffset="31665.96">11536 9842 0,'-18'0'172,"1"-17"-156,-19-1-16,1 18 16,17 0-16,-17-17 15,0-1 1,17 18-1,-35 0-15,-4021-18 16,8113 1-16,-4057 17 16,-35-18-1,18 18 1,17 0-16,-17 0 16,18 0-1,-1 0 1,0 0 15,1 0-31,-1 0 31,0 0-31,1 0 16,-1 0 15,0 18-15,-17-1 15,0 1-15,35 0-1,-18-1-15,1 18 16,17-17 0,0 17-1,0-17-15,0 0 16,0-1-1,0 1-15,0 0 0,0 17 32,0 0-17,0-17 1,0 17 0,0 0-1,0-17-15,0 0 31,0-36 94,17 0-109,1-17 0,0 17-1,-1 18-15</inkml:trace>
  <inkml:trace contextRef="#ctx0" brushRef="#br0" timeOffset="39937.86">11042 10813 0,'0'-18'0,"0"0"15,0 1 63,18 17-62,-1-18 0,1 18-16,17-18 15,0 18-15,1 0 16,70-17-1,17-1 1,0 18 0,-87 0-1,17 0 1</inkml:trace>
  <inkml:trace contextRef="#ctx0" brushRef="#br0" timeOffset="41925.96">12471 10654 0,'35'0'93,"0"0"-93,1 0 16,-19-18-16,18 18 16,18 0-16,-17 0 15,69 0 1,-34 0-1,-53 0 17</inkml:trace>
  <inkml:trace contextRef="#ctx0" brushRef="#br0" timeOffset="43325.7">13176 10742 0,'18'0'93,"0"0"-77,17 0 0,-18 0-16,19 0 15,-1 0 1,18 0-16,88 18 16,-70-1-1,17 1 1,-18-18-16,-17 18 15,0-18 1</inkml:trace>
  <inkml:trace contextRef="#ctx0" brushRef="#br0" timeOffset="44706.95">14340 10724 0,'18'0'79,"0"0"-79,-1 0 15,1 0 1,17 0-16,18 0 15,35 0-15,-35 0 16,0 0 0,-18 0-16,89 0 15,-89 0 1,18-17-16,-35 17 16,17 0-1,-53 0 220,1 0-220</inkml:trace>
  <inkml:trace contextRef="#ctx0" brushRef="#br0" timeOffset="45794.89">15081 10760 0,'18'0'109,"0"0"-93,-1 0-16,1 0 16,-1 0-16,36 0 15,300 17 32,-212-17-31,-70 18-16,-18-18 15,0 0 1</inkml:trace>
  <inkml:trace contextRef="#ctx0" brushRef="#br0" timeOffset="57499.31">7673 11959 0,'-18'0'78,"-35"0"-62,18 0-16,-18-17 16,0 17-16,0 0 15,-35 0 1,53 0 0,-36 0-16,-17-18 31,35 18-31,-17-18 0,17 18 15,0 0-15,0 0 16,35 0-16,1 0 16,-1 0-16,0 0 15,1 0 1,-1 0 15,0 0-15,-17 0-16,18 0 15,-19 0 1,19 0-16,-1 0 16,-17 0-16,17 0 15,-17 0 17,-53 0-17,52 0-15,-17 0 0,18 0 16,17 0-16,-17 0 15,18 0 1,-1 0-16,18 18 16,-18-18-1,1 0 1,-1 0 15,0 0-31,18 18 63,0-1-48,-17-17-15,-19 88 32,1-35-17,-35 53 1,52-88-1,0 17-15,18 0 0,-17-17 16,-1 17 0,18-17-1,-35 17 1,35 18 0,-36 53-1,1 0 1,0-53-1,35-18-15,-35 71 16,17-71 0,18-17-16,0-1 15,-18 1-15,18 0 16,-17-1 0,17 19-16,0-19 15,0 1 1,0-1-1,0 1-15,-18 0 16,18 17 0,0-17-1,0-1-15,0 19 16,-18 16-16,18-34 31,0 17-31,-17-17 16,17 0-1,0-1 17,0 1-17,0 0 48,0-1-63,0 1 31,17-18 32,1 0-63,0 0 15,-1 0-15,36 0 16,0 0-16,-18 0 15,54 0 1,-72 0 0,19 17-16,-19-17 15,19 0-15,105 36 32,-106-19-32,159 36 31,-106-35-31,36 0 15,105 17 1,-176-35 0,-18 0-1,-17 0 48,-1 0-48,1 0 1,0 0 78,-1 0-79,1 0 1,0 0 0,-1 0-1,1 0 1,-1 0-16,1 0 16,17 0-1,1 0 1,34-53 15,-52 53-15,0-35-16,17-1 15,0 19 1,18-71-16,-18 17 16,1-17-1,16-89 16,-16 72-15,-19 34-16,1 0 16,-18-17-1,0-53 1,18 71 0,-18-19-1,0 36 1,0-52 15,0 52-31,0 35 16,0-17-16,0-36 15,0 18 17,0 36-32,0-1 0,17 0 15,-17 1 1,0-1-16,18 1 15,0-19 1,-18 19 15,17 17-15</inkml:trace>
  <inkml:trace contextRef="#ctx0" brushRef="#br0" timeOffset="58647.02">8837 12435 0,'18'0'94,"-1"0"-31,-34 0 312</inkml:trace>
  <inkml:trace contextRef="#ctx0" brushRef="#br0" timeOffset="60789.34">8855 12330 0,'0'-36'125,"-18"36"-94,-17 0-15,-18 0-16,18 0 16,-54-17-16,36 17 15,1 0-15,16 0 32,19 0-32,-1 0 15,0 0 16,1 0-15,-19 17 0,19 19 15,17-19-15,-18 1-1,18-1-15,-17-17 16,17 53-1,-18-35 1,18 17 0,0-17-1,0 17-15,0 1 16,0-1 15,0 0-15,0 0-16,0 1 15,0-1 1,0-17 0,0 17-16,0 0 15,0-17 17,0-1-17,0 19-15,0-19 16,0 1 15,0 0-31,0-1 16,0 1-16,0 0 15,0 34 1,0-34-16,0 0 16,18-1-1,-1 1 1,1 0-1,17 17 1,0-35 0,36 35-16,-1 0 0,19 1 15,105-19 1,-124 19-16,-17-36 16,0 17-16,-35-17 15,-18 18-15,17-18 16,1 0 15,17 0-15,-17 0-1,53-18 1,-1 1 0,-52 17-1,17-18 1,-35 0-16,35-70 31,1 18-15,-36 34-16,0 1 15,0 17-15,0-52 16,0 35 0,0 17-16,0-35 15,0 18-15,0-18 16,0-18-1,0 54 1,-18-36-16,0 17 0,-17-34 31,0-18-15,17 52-16,0 1 16,-17 17-16,0-34 15,0 16 16,-1 19-31,19 17 16,-54-53 0,1 17-1,52 36-15,0-35 16,1 35-16,-1 0 47,0 0-32,1 0-15,-1 0 16,0 0 0,1 0-16,-1 0 15,-17 0-15,17 0 16,-17 0-16,17 0 16,-35 0-1,18 0 1,17 0-16,1 0 15,-18 18 1,17-18-16,-53 35 16,54-35-1</inkml:trace>
  <inkml:trace contextRef="#ctx0" brushRef="#br0" timeOffset="65320">15893 10301 0,'35'0'94,"18"-18"-94,0 18 16,17 0-16,36 0 15,176-17 1,-123 17-16,35 0 15,141 0 1,18 17 0,-212-17-1,141 18 1,-158-18 0,193 0 15,1 0-16,140 18 17,-228-1-17,-301-17 110,-17 0-109,-18 0 0,18 0-16</inkml:trace>
  <inkml:trace contextRef="#ctx0" brushRef="#br0" timeOffset="67639.8">16369 10089 0,'-18'0'31,"1"0"-31,-1 0 16,-17 0 0,17 18-16,0-18 0,-35 0 15,36 0 1,-18 18 0,17-18-1,0 35-15,-88 18 31,71-35-15,18-18 0,17 17-1,-18 1-15,0-1 47,1-17-31,-1 0-16,18 18 31,-18-18-15,18 18-1,18-18 188,0 0-187,17 0-16,-17 0 16,17 0-1,-18 0 1,1 17 0,0-17-16,-1 0 31,1 18-16,0-18 1,-1 0-16,19 18 16,-1-1-1,53 19 1,-35-1 0,-35-17-16,17-1 0,0 1 15,-17-18 1,-18 17-1,17-17-15,19 18 32,-19-18-17,-17 35 1,18-35 0,0 18-16,-1-18 15,1 18-15,0-18 16,-18 17-16,35 1 31,0 0-15,-17-1 15,-1-17-31,1 0 16,0 0 155,17 0-171,0 0 16,53 18-16</inkml:trace>
  <inkml:trace contextRef="#ctx0" brushRef="#br0" timeOffset="98035.79">10901 9596 0,'0'17'78,"0"1"-63,0-1 1,0 1 0,0 0-1,-18 17 1,18 0-16,-17-17 15,17 0 1,0-1-16,0 36 16,0-18-1,-18 18 17,18-17-17,0-19 1,0 19-1,0-1-15,0-18 32,0 1-32,0 0 15,0-1-15,0 19 16,0-19 0,0 1-1,0 0-15,0-1 16,0 1-16,0-1 15,0 19-15,0-19 16,0 1 0,0 0-1,0-1 1,0 19-16,35-19 31,-17 1-15,-1 52-16,1-70 15,17 53 1,1-17 0,-1-19-16,106 54 31,-35-1-15,-71-70-1,36 36 1,-36-36-16,18 17 15,-18 1-15,71 0 32,-71 17-17,-17-35 63,-18-18-78,0 1 16,-18 17 15,-17-18-31</inkml:trace>
  <inkml:trace contextRef="#ctx0" brushRef="#br0" timeOffset="99878.01">15822 9560 0,'-18'18'93,"18"17"-77,0-17-16,0 35 16,0-36-16,0 36 15,18 0 1,0-18-16,-1 1 15,1 70 1,0-53 0,-1-36-16,-17 18 0,0 1 15,18-19 1,-18 1-16,0 17 16,0 1-1,0-19-15,0 1 31,0 17-31,0 18 32,0-35-17,0 17-15,-18 18 32,18-35-17,0-1 1,-17 18-1,17-17 1,-18 0 47,0-1-17,1 1-30,-1-18 0,0 35-16,1-17 15,-1 0 1,1-1-16,17 18 31,-18-17-15,18 17-16,-18-17 15,-17 17-15,35 18 16,-18 35 0,1-70-1,-1 53 17,18-54-17,-18-17 3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39:09.7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58 5398 0,'0'-18'15,"0"0"63,0 1-46,0-1-1,0 0-31,0 1 31,35-36-31,-35 35 16,0-17-1,17 0 1,1-1-16,0 36 16,-1-17-16,1-1 15,17 0-15,18-17 31,18 17-15,-36 18-16,0-17 0,-17 17 16,0 0-1,-1 0-15,1 0 16,-1 0 15,1 0-15,0 0-16,-1 0 31,1 17-31,0 1 31,-18 0-15,17-18-16,1 35 0,-18-17 16,18-18-1,-18 17 1,0 1-1,0 35 1,17-18 0,1 0-1,-1-17 1,-17 0-16,0-1 0,36 1 16,-36 0-1,17-18-15,1 0 16,0 0-16,-1 17 15,19-17 1,17 0 0,-1 0-1,-16 0 1,-1 0 15,-17-17-31,52-1 16,-52 0-16,35-17 31,-53 17-31,0 1 16,17 17-1,-17-36 1,0 19 0,0-1-16,0 1 15,0-1 1,0 0-1,0 36 235,0 17-234,0 0-16,0-17 16,0 17-16,0 1 15,0-19-15,0 54 32,18-53-32,0 34 15,-18-34 1,35 17-1,-17-35 48,-1 0-32,1 0-31,0 0 16,-1 0-1,18 0 1,-17-17-16,17-1 16,1-17-16,-1 0 31,-17 17-31,17-35 0,18 18 16,-18 35-1,0-36-15,-17 19 16,0 17-16,17-18 15,-18 18 1,1 0 0,0-18-16,17 18 15,18 0 1,0 0 0,-18 0-16,71 0 15,-35 0 1,-1 0-16,177 0 31,-176 18-15,105 17-16,-35 1 15,88 52 17,-158-70-32,-1 17 0,-17-18 15,-17 19 1,-1-36-16,0 17 15,-17 1-15,0 0 16,-18-1 0,0 36-1,0-35-15,0 17 32,0-17-32,0-1 15,0 1 1,17-18 124,36-18-124,-35 18 0,17 0-16</inkml:trace>
  <inkml:trace contextRef="#ctx0" brushRef="#br0" timeOffset="2906.85">8643 5927 0,'0'-18'93,"35"0"-93,-17-17 16,17 17-16,18-17 16,-35 18-16,17-19 15,0 19-15,1-19 16,-1 19 0,0-19-16,18 36 15,35-35 1,1 35-16,52-17 31,-36 17-15,-69 0-1,17 0-15,0 0 16,-1 0-16,1 0 16,0 0-1,-35 0 1,35 17-16,-18-17 0,-35 18 15,18-1 1,-1 1-16,1-18 16,-18 35-16,35 1 15,-35-19 1,18 1-16,0-18 16,17 35-16,18 0 15,-36-35 1,72 53-1,-19-35 1,-35-18-16,1 0 16,17 0-1,0-18 1,-18 18-16,71-17 16,-53 17-1,-18 0-15,18-18 16,-36 0-16,1 1 15,-18-1-15,18 18 16,-1-17-16,-17-19 31,18 36-31,-18-17 16,0-1 0,0 36 155,0-1-155,0 1-16,18 0 16,-1-1-1,1 1-15,35-18 16,0 35 0,-18 0-16,36-35 0,140 53 31,-105-35-31,229 17 15,0-35 1,-246 0 15,-1 0-15,-53-17 0,18-19-1,-18 36 1,0-35-16,-17 17 15,17 18-15,-17-35 16,17 35-16,-17-18 16,105-17 31,-87 35-32,87 0 1,-88 0-16,-17 0 15,88 0 1,53 0 0,-89 18-1,89 17 1,-106-35-16,-35 18 16,17-18-16,-18 17 62,36 1-62,-35-18 16,17 0-1,-17 0-15,-18 18 16,0-1 62,0 1-62,0 0-1,18-18 110,-1 0-125,18 0 16</inkml:trace>
  <inkml:trace contextRef="#ctx0" brushRef="#br0" timeOffset="35033.4">7373 7620 0,'18'-18'63,"17"18"-32,0 0-31,1-17 16,-1 17-1,53-18-15,-35 18 16,88 0 0,-88 0-16,159 0 31,-142 0 0,-52 0-31,-18-18 31,-18 18 126,1 0-142,-54 0 1,18 0-16,-17 0 16,-19 0-16,36 0 15,-17 0-15,-18 0 16,35 0-16,0 0 15,-106 0 1,124 0 0,17 0-1,1 0-15,-19 0 32,19 0-17,-1 0-15,-17 0 16,17 0-16,-17 0 15,52 0 157,1 0-156,35 0-16</inkml:trace>
  <inkml:trace contextRef="#ctx0" brushRef="#br0" timeOffset="36989.62">15593 7549 0,'17'0'78,"19"0"-78,-19 0 16,72 0 0,-37 0-1,1 0-15,36 0 16,-72 0-1,18 0 1,-17 0 0,17 0-1,-17 0 1,0 0 0,17 0 15,-17 0-16,-1 0-15,18 0 16,1-17 15,-19 17-31,1 0 0,0 0 16,-1 0 0,-17-18-16,18 18 15,0 0 1,17 0-1,0 0-15,18 0 16,0 0-16,0 0 16,0 0-1,-71 0 204,1 0-219</inkml:trace>
  <inkml:trace contextRef="#ctx0" brushRef="#br0" timeOffset="38879.29">21043 2064 0,'0'35'31,"0"0"-15,18 1-16,-1 16 16,-17 1-16,18 0 15,0 0 1,-1 0-16,-17 0 15,18 18-15,-18-36 16,18 0-16,-1 0 16,-17-17-16,0 17 15,0-17 1,0 0 0,0-1-16,0 1 31,0-36 94,0-17-110,0-36 1,0 36-16,0-18 16,0 36-16</inkml:trace>
  <inkml:trace contextRef="#ctx0" brushRef="#br0" timeOffset="40323.37">21061 2117 0,'17'0'78,"36"0"-63,-17 0-15,-1-18 16,0 18-16,0 0 16,-17-18-16,17 1 31,-17 17-31,17 0 15,-17 0 48,17 0-47,1 0-16,-19 0 15,1 0-15,-18 17 78,0 19-62,0-19 0,0 1-1,0 0-15,-18-18 16,1 17-16,-1 18 31,0-35-31,-17 18 16,17-18-1,-52 18 1,-1-1 0,71 1 15,-17-18-16,-1 18 1,0-18 15,1 0-31,-19 0 0,19 17 16,34-17 140,1 0-140</inkml:trace>
  <inkml:trace contextRef="#ctx0" brushRef="#br0" timeOffset="42089.19">21766 2187 0,'0'18'78,"0"-1"-47,0 1-31,0 0 16,18 17 15,-18-17-31,0 17 16,18 0-1,-1 18-15,19 0 16,-19 18-1,1-18 17,-18-36-17,18 1-15,-18-1 32,0 1-17,0 0 1,17-1-1,-17 1 1,18-18 15,-1-18 251,-17 1-282,18-19 15,17 19-15,-35-18 16,36-54-1,-1 54-15,-35-18 16,53-35 0,-36 17-16,1 36 15,17-35 1,-17-19 15,-18 72 32,18-1-32,-18 0 0,0 1-31,0-1 63,17 18-48,-17-17 1,18 17-16,0 0 156,17 0-140,0 0-16</inkml:trace>
  <inkml:trace contextRef="#ctx0" brushRef="#br0" timeOffset="52908.54">3616 10566 0,'18'-18'15,"-1"18"1,1 0-1,0-18-15,-1 18 16,1-17-16,52 17 16,-34 0 15,-1 0-31,0 0 0,0 0 16,36 0-1,-18 0-15,88 0 16,-106 0-16,18 0 31</inkml:trace>
  <inkml:trace contextRef="#ctx0" brushRef="#br0" timeOffset="55624.27">5027 10389 0,'35'0'15,"-17"0"-15,17-17 16,1 17 0,-1 0-16,18-18 15,0 18-15,-18 0 16,18 0-16,17 0 16,-52 0-1,0 0 16,-1 0 1,19 0-17,-19 0-15,19 0 16,-1 0-16,0 0 16,0 0-16,1 0 15,-1 0 95,-17 0-95,17 18 1,0-18-16,0 0 15,36 17 1,-53 1-16,52-18 31,1 18-15,-1-18 0,-52 0 202</inkml:trace>
  <inkml:trace contextRef="#ctx0" brushRef="#br0" timeOffset="56789.69">6332 10425 0,'36'0'31,"-19"0"-15,19 0-16,-19 0 15,36 0 1,-35 0-16,35 0 31,-18 0-15,0 0-16,18 0 31,-18 0-31,-17 0 31,0 0 298,-1 0-329</inkml:trace>
  <inkml:trace contextRef="#ctx0" brushRef="#br0" timeOffset="64100.01">7514 10336 0,'18'0'47,"-1"0"-31,19 0-16,-1 0 15,0 0 1,18 0-16,35-17 16,36 17-1,-54 0 16,-34 0-31,-19 0 16,1 0 0,0 0 15,-1 0-31,1 0 16,17 0-1,106 0 1,-105 0-1</inkml:trace>
  <inkml:trace contextRef="#ctx0" brushRef="#br0" timeOffset="75346.95">1076 9278 0,'18'0'109,"-1"0"-109,1 0 16,0 0-16,-1 0 15,1 0-15,-1 18 16,1-1 0,-18 1-1,18 0-15,-18 35 31,17-1-15,1 1 0,-18-35-1,0 53 1,18-54 0,-18 1-1,0-1 1,0 1 15,0 0-31,0 17 16,-18 0 15,0-35-31,1 0 0,17 18 16,-36-18-1,19 0 1,-1 0-1,1 0 1,-1 0 0,36-18 187,17 1-188,-18 17-15,1 0 16,0 0 0,-1 0-1,1 0 1,-18-18-16</inkml:trace>
  <inkml:trace contextRef="#ctx0" brushRef="#br0" timeOffset="77163.44">1429 9296 0,'0'35'47,"0"0"-47,0-17 15,0 0-15,0 17 0,0 0 16,0 0 0,0 18-1,0-17-15,0-1 0,0 0 31,0-17-15,0 17 0,0-17-1,0-1 17,0 1-17,0 0 16,17-18 766,1 0-781</inkml:trace>
  <inkml:trace contextRef="#ctx0" brushRef="#br0" timeOffset="79901.12">1782 9437 0,'0'-18'94,"0"-17"-63,0 17-15,-18 18-1,18-17-15,-18 17 47,1 0-47,-1-18 16,-17 18-16,17 0 16,0-18-16,1 18 15,-1 0 32,1 0-47,-1 0 31,-17 0-31,-1 0 32,19 0-32,-1 18 15,0-18 1,1 18-1,-1 17 17,18-17-32,-35 17 15,35-18 1,0 19 0,0-19-1,0 1 1,0 0-1,0-1 1,0 1 0,0 0-1,0-1 17,0 18-1,17-17-16,-17 0 1,18-18 0,-18 17-1,0 1 1,18 0 0,-18-1 15,0 1 16,17-18-47,1 18 15,-18-1 1,0 1 15,18-18 266,-1 17-281,1 1-16,0-18 31,-18 18-31,17-1 16,19-17-1,-19 18 1,18-18-1,1 0-15,-19 0 16,1 0 15,35 0 1,-35 0-32,-1 0 15,18 0 1,36-18 15,-36 1-15,-17 17-16,-18-18 15,0 0 1,18 18 0</inkml:trace>
  <inkml:trace contextRef="#ctx0" brushRef="#br0" timeOffset="80721.82">2099 9772 0,'0'18'63,"0"-1"-48,0 1-15,0-1 16,0 1 0,0 0-16,0-1 15,0 1-15,0 0 16,0-1 0,0 19 15,18-36 78,-1 0-93,36 17-1,-18 1-15</inkml:trace>
  <inkml:trace contextRef="#ctx0" brushRef="#br0" timeOffset="82932.03">1023 14076 0,'35'0'0,"-17"0"15,17 0 1,-17 0-16,0 0 16,-1 17-16,18-17 15,1 18 1,-19 0 0,-17-1-1,18-17-15,0 36 16,-1-19-1,-17 1 1,0 0-16,0 17 31,0 0-31,0 36 32,-17-36-32,-19 0 15,36-17-15,-35 35 31,17-53-15,1 17-16,-1-17 16,1 18-16,-1 0 15,-17-18-15,-36 17 32,18-17-32,18 0 15,0 0-15,-1 0 16,-17-17-1,-52-36 1,105 35 0,0-35-1,0 18 1,17 0 0,1 35-1,-1-18-15,1 0 16,35 1-16,18-1 15,34 18 1,-16 0 0,-54 0-16,-17 0 15,17 0-15,-18 0 32,-17 18-32,18-18 31,-18 17-31,18 1 15,-18 0-15,17-18 16,-17 17-16,0 1 16,18 0-1,-18-1 126,-18-17-141,-17 0 16,17 18-1</inkml:trace>
  <inkml:trace contextRef="#ctx0" brushRef="#br0" timeOffset="84108.65">670 14922 0,'0'0'0,"18"0"16,0-17 15,-18-1 0,17 18 0,1 0-15,-1 0-16,107 0 31,-54 0-31,89 0 31,-53 0-31,88 53 16,-17-53 0,-1 18-1,53-1 17,-158-17-17,-89 18 126,-52 0-126,-19 17-15,-87 18 16,-36 0-16</inkml:trace>
  <inkml:trace contextRef="#ctx0" brushRef="#br0" timeOffset="85728.67">970 15117 0,'18'0'32,"-1"0"-17,1 0-15,0 0 16,-1 0-16,19 0 16,69 0-1,-52 35 1,-17 0-1,-19-35-15,1 35 16,-18-17 0,0 17-16,0-17 15,0 0-15,0 17 16,0 0-16,0 0 16,0 1-1,0-19 1,-18 36-1,-17 18 1,-18-1 0,0 1-1,36-36 1,-1-35-16,0 18 16,-52-18-1,-89 0 16,-17-18-31,52-35 16,71 18 0,53-18-1,0 35 1,0 1-16,0-18 31,18 35-31,-1-18 0,19 18 16,34 0-1,18 0-15,-17 0 16,141 53 0,-106-36-1,-71 1 1,-35 0 0,0-1-16,17-17 31,-17 18-31,0 0 15,0-1 32,0 1-15,-35-18 14,18 0-30,-19 0-16</inkml:trace>
  <inkml:trace contextRef="#ctx0" brushRef="#br0" timeOffset="87199.93">1799 15117 0,'-17'0'109,"-54"0"-93,53 0 0,1 0-1,-1 0-15,0 0 16,1 17 0,17 1-1,0-1 1,0 1-1,-18 0 1,18-1-16,0 19 16,0-19 15,0 1-15,0 0-16,0-1 15,0 1 1,0-1 46,18-17-62,-1 18 16,19 0-16,-1-1 16,0-17-16,1 0 15,-1 18 1,-35 0-16,0-1 78,0 1-78,17-18 31,-17 18-31,18-18 0,-18 17 16,0 1-1,18 0 1,-18-1-16,0 1 31,0-1-31,0 1 16,0 0 0,0-1-1,0 19 1,0-19-1,0 1 1,0 0 0,-36 17-1,19 0 1,17-17 0,-18-18-1,1 0 1,-1 0 15,18 17 16,0 1-16,-18-18-31,1 0 16</inkml:trace>
  <inkml:trace contextRef="#ctx0" brushRef="#br0" timeOffset="88663.38">1764 15505 0,'0'0'0,"-18"17"16,1 1-16,17 0 16,-18-1-1,0 1-15,1-18 16,-19 35-1,-16 18 1,34-53-16,-17 0 16,-1 35-1,1-17 1,17 0 0,-17-1-1,17-17 1,1 18-1,17-1 48,35 1-47</inkml:trace>
  <inkml:trace contextRef="#ctx0" brushRef="#br0" timeOffset="142913.79">17498 10336 0,'-18'0'32,"-35"0"-17,18 0-15,0 0 16,-18 0-16,0 0 15,18 0 1,-1 0-16,1 0 16,0 0-16,-18 36 15,-35 70 17,70-54-17,-17 37 1,17-36-1,-17-1 1,35 1 0,0-17-1,0-1-15,0 0 0,0 18 16,0-18 0,17 36-1,-17-53 1,18 87-1,0-87 1,-1 0-16,54 17 31,123 36-15,-159-54 0,124-17-1,-106 18 1,0-18-1,88 0 1,-88-18 0,53-35-1,-71 0 1,-17 0 0,17-35 15,0-18-16,-35 89-15,0-36 32,0-53-32,-53-53 31,0 106-15,18 0-1,-88 18 1,34 0-1,54 35 1,17-18 0,1 18-1,-19 0 32,19 0-47,-18-17 16,17 17-16,0 0 31,1 0-15,-107 70 15</inkml:trace>
  <inkml:trace contextRef="#ctx0" brushRef="#br0" timeOffset="145060.07">13776 12400 0,'-18'0'78,"-35"0"-47,18 0-31,17 0 0,1 0 16,-18 0-1,-18 35 1,-36 36 15,54-18-15,-53 35-1,53-53 1,-18 54 0,53-19-1,-18-52 1,18 52 15,-17-34-15,17-1-1,0-17 1,0-1-16,0 18 16,0-17-16,0 0 15,0-1 1,0 1-16,0 0 15,17-18-15,-17 17 16,18 19-16,-1-1 16,1-18-1,17 54 1,1-36-16,-19 1 31,36-1-31,-18-18 16,-17 19-1,0-36-15,17 17 16,18 1 0,0 0-16,123-18 47,-105 0-32,-18 0 16,-36-18-31,1 0 16,17 1-16,1-19 16,-1-16-1,0 34 1,-17-17 0,-1-18-1,19-35 16,-36 35-31,17 35 16,-17-88 0,0 89-16,0-19 15,0 1 1,0 17 0,0-17-16,0 17 15,0 1-15,-17-36 16,-1 18-16,18 17 15,-18 0 1,1-17-16,17 17 16,-36-17-1,1 0 1,-35-71 15,52 88-31,0-17 16,1 17 15,-1-17-31,0 17 31,-17 18 32,18 0-48,-19 0 48,19 0-47,-54 0-16,18 0 0,-17 0 15</inkml:trace>
  <inkml:trace contextRef="#ctx0" brushRef="#br0" timeOffset="151013.59">23989 8414 0,'0'17'47,"0"1"-32,0 17-15,0-17 16,0 35 0,0-36-16,0 36 15,0 0-15,0-17 16,0-1-16,0 18 16,0 123-1,0-123 1,0 0-16,-18 194 31,18-141-15,0-71-16,0-17 15,0-1-15,0 1 16,0-53 218,0 17-234</inkml:trace>
  <inkml:trace contextRef="#ctx0" brushRef="#br0" timeOffset="152140.72">23742 9331 0,'18'18'47,"-18"17"-47,17 0 16,18 0-1,-35 18-15,36 0 16,-1-17 0,36 105-1,-1-18 1,-35-88 0,-35-17-1,36 35 1,-1-18-1,-35-17 1,18-18-16,-18-18 109,17 1-93,1-36-16,0 35 16,-1-35-1,-17 35 1,0-17 0,18 35-16,-18-35 15,17 17-15,-17-35 16,0 0-1,0 36 1,0-18-16,0 17 16,18-35-1,-18-18 1,18 36-16,-18 18 0,0-36 16,0 35-16,0-35 15,0 35-15,0-17 16,0-18-1,0 36 1,17 17 140</inkml:trace>
  <inkml:trace contextRef="#ctx0" brushRef="#br0" timeOffset="189119.38">8978 8608 0,'0'35'47,"0"-17"-47,-70 70 31,52-53-31,-17 18 16,17-18-16,-17 1 16,-36 34-16,36-35 15,0 1-15,-1 34 16,-69 19 0,-1-1-1,18-35 16,17 0-31,18-1 16,-35 1 15,70-53-31,1 18 0,-1-18 32,18 18-32,0-36 187,0 0-171</inkml:trace>
  <inkml:trace contextRef="#ctx0" brushRef="#br0" timeOffset="190855.53">8008 9225 0,'0'18'109,"0"17"-109,0-17 16,0-1-16,0 1 15,0 17-15,0-17 16,0 0 0,0 34-1,0-34 1,0 17 15,0-17-31,0 0 47,0-1 156,0 1-203,0 0 31,0-1-15,0 1 0,0-36 171,18 18-171,-1 0-16,1 0 15,17 0-15,-17 0 16,35 0-16,-36 0 16,54 0-1,52 0 1,-52 0 15,-53 0-31,-1 0 78,19 0-78,-1 18 16,0-18-16,0 17 15,-17-17 1,0 0 0,-1 0 15,19 36-15,34-19-16,-17 1 15,71 35 1,-89-53-1,-18 0-15,1 0 266</inkml:trace>
  <inkml:trace contextRef="#ctx0" brushRef="#br0" timeOffset="193568.69">14676 6914 0,'35'0'110,"0"0"-95,0 0-15,-17 0 16,17 0 0,18 0-16,-35 0 15,-1 0 63,1 0-62,0 0-16,52 0 16,19 0-16,-19 18 15,-35-18-15,1 18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42:05.5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2 3810 0,'0'18'31,"0"35"-31,0-18 16,-18 53-1,1-17-15,-1-18 16,18 70-16,-35 159 16,35 106-1,-18-194 1,18-123 0,0-1-16,0-34 15,0 52 1,0-53-16,0 0 15,0-17-15,0 0 16,0-1 0,0 19 15,0-19 16,0 1-32,0 0-15,18-18 79,17 0-64,35-18-15,36-17 0,18 17 16,17 18-1,0-18-15,18 18 16,17-17-16,-17 17 16,264 0-1,1 0 1,175 35 0,-175 18-1,246-18 16,-300 0-15,-229-35-16,124 18 31,-142-18-31,1 0 16,17 18-16,88-1 31,36-17-31,264 0 31,-282 0-15,-123 0 0,405 36-1,-318-19 1,636 107 15,-759-124-15,18 17-16,-18-17 15,-17 0-15,35 0 32,-36 0-32,-35 0 0,124-17 15,229-36 17,-370 53-17,17-18 1,53-17 15,1 35-15,-37-18-1,-52 1 48,0-36-48,0 17 1,-17-34 0,-36-54-1,18 19-15,-18-19 16,-35-123 0,52 141-16,19 36 0,-36-124 31,35 35-16,18 71 1,0-212 0,0 159-1,0 106 1,0-18-16,0 0 16,18-230-1,-18 107 1,-18-71 15,18 230-15,0-1-16,-18 18 78,1 0-63,-19 18-15,1-18 16,18 17-16,-19 18 16,-52 18-1,35-17 1,-317 122 0,35-87-1,158-53 1,-493 17-1,229-35 17,-194 0-17,476 0-15,-52 0 16,52 0 0,0 0-16,-17 0 0,17 0 15,-35 0 1,-88 0-1,70 0 1,53 0-16,36 0 16,-1 0-16,54 0 15,-18 0-15,-18 0 16,35 0-16,18 0 16,-17-18-1,-36 18-15,18-17 0,-124-19 16,124 36-1,-124-35 1,0 0 0,-87 17-1,-89 0 1,158 18 15,177 0-15,-88 36-1,71-1 1,-71 0 0,-53 1-1,141-36-15,0 0 16,53 17 0,-36 1-1,19-18 1,-54 35-1,-17-17 1,70-1 0,-34 1 15,16 17-15,19-35-16,-19 36 31,19-19-31,-1 1 31,18 0-15,-18-1 15,1 1-15,17-1-1,0 19 16,-18-19-15,18 1 0,-18-18-1,18 18 95,0-1-95,0 1 1</inkml:trace>
  <inkml:trace contextRef="#ctx0" brushRef="#br0" timeOffset="6335.59">3545 7232 0,'-17'0'79,"-1"0"-64,0 0-15,-34 0 16,-1 0-16,17 0 15,-17 0-15,-17 0 16,17-18 0,-88 18-1,123 0 1,1 0-16,-1 0 31,-17 0-31,17 0 16,-70 0-1,53 0-15,17 0 16,-53-17 15,54 17 16,-1 0-47,0 0 16,1 0-16,-1 0 15,1 0 1,-1 0 0,18 17-1,-18 19 1,1-19 15,17 18-31,0 36 0,0-18 16,-18 18-16,0 34 15,18-16-15,0-1 16,-17 18 0,-1-1-16,0 1 15,1 0-15,17-18 16,0 0-16,-71 159 31,54-141-31,17 35 16,0-17 15,0-1-15,0-52-16,-18-36 15,18 71 1,-18-53 0,18 0-16,0 0 15,0 53 1,-17 52-1,17 72 17,0-72-17,0-69-15,0 87 16,0-105 0,0 17-16,35 18 15,-17-1-15,-1-34 16,1 35-16,0-18 15,-1 71-15,-17-124 16,0 36 0,0-54-1,0 1-15,0-1 16,0 19 15,0-19-15,0 1-1,0 0 1,0-1 47,0 1-48,0 0 1,0-1-16,0 18 15,18-17-15,-18 0 16,17 17-16,1 0 16,-18 54-1,0-54 1,18-18-16,-1-17 141,1 0-141,35 0 0,17 0 15,19 18-15,-19-18 16,36 0-1,53 0-15,-36 0 16,142 0 0,-53 0-1,-54 0 1,-122 0 0,-36-18 171,0 1-171,0-18-16,0 17 15,0-35-15,0 0 32,0 0-32,0 18 15,0-18-15,0 18 16,0-18-16,0 17 15,0 19-15,0-36 16,0-18-16,0 1 31,17-1-15,1 54 0,-18-1-16,0-70 15,0 35 1,0 35-1,0-17-15,0 17 0,0-17 16,0 17 0,0-17-1,0 17 1,0-17 0,0 18-16,0-89 31,0 70-31,0-34 15,17-36 17,-17 18-17,0-89 1,0 125 0,0-19-16,-17 18 0,17 0 15,0 18-15,-18 0 16,18 17-1,0-35-15,0 18 16,0-1-16,0 19 0,0-1 16,0-17-1,0-53 1,0 35 0,0 0-1,0 0-15,0 0 16,0 0-16,0-70 15,0 87 1,0 1-16,0-18 16,0 0-1,0-17 1,0 52-16,0-35 16,0-35-1,0 70 1,0-70-1,0 70 1,-17-70 0,17 71-1,-18-36-15,18 17 16,0-16-16,-18 16 16,18-52-1,-35-35 1,35 52-1,-18 36 1,18 0 0,0-1-1,0 19-15,0-36 0,0 17 16,0-17 0,0 18-16,-17-71 15,-1 36-15,18 35 16,0 17 15,0 0 16,0 1-16,0-1 0,0 0 1,-18 18-17,18-17 79,-17-1-94,17 0 0,0-17 31,-18 17-15,18 1 0</inkml:trace>
  <inkml:trace contextRef="#ctx0" brushRef="#br0" timeOffset="42475.24">13264 8167 0,'18'0'125,"35"0"-110,-18 0-15,18 0 16,-18 0 0,36 0-16,0 0 0,-19 0 15,19 0-15,17 0 16,18 0-1,0 0-15,0 0 16,53 0-16,-18 0 16,0 0-16,-18 0 15,36 0 1,88 0-16,-53 0 31,-141 0-31,17 0 0,1 0 16,-18 0-16,53 0 15,-36 0 1,18 0-16,36 0 0,-18 0 16,-36 0-16,1 0 15,-1 0-15,36 0 16,-53 0-16,194 17 31,-141-17-15,17 0-1,19 0 1,-54 18 0,-53-18-16,0 0 15,18 0 1,0 0 0,18 0-1,-18 0 1,-18 0-1,-18 0-15,19 0 32,-19 0-17,1 0 1,0 0-16,-1 0 16,1 0-1,0 0 126,-1 0-126,-17-18 1,18 1 15,-18-1 1,0 1-1,18-1-31,-1 0 0,-17 1 15,18-1 1,-1 0 0,1 1-1,-18-1-15,18 0 16,-1-17 0,-17 18-1,36-1 1,-19-70-1,-17 52 17,0 1-32,0 17 15,0 1 1,0-1 0,0 1-16,0-1 15,0-17 1,0 17-16,0 0 0,0-17 15,0 17-15,0 1 16,18-1 0,-36 36 93,1-1-93,-1 1-16,-35 0 15,35-1-15,-34 1 16,-19-18 0,-17 18-16,17-18 15,-176 35-15,0-35 31,-123 0-15,264 0 0,-335 0-1,265 0 1,70 0 0,-88 0-1,35-18 1,53 18-16,-35 0 31,53 0-31,-18 0 16,18 0-16,35 0 0,-18 0 15,19 0-15,-19 0 16,-141 0-16,89-17 16,-1 17-16,-87-36 15,52 36-15,18 0 31,-124 0-31,-87-17 16,157 17 0,160 0-16,-18 0 0,0 0 15,18 0 1,-53 0 0,-71 0-1,36 0-15,52 0 16,-52 0-1,87 0-15,19 0 16,17 17 125,0 1-126,0 0 1,17-18-16,1 0 16,-18 17-16,18-17 15,-1 18 16,1-18-31,-18 18 16,18-18 0,-18 17-1,0 18 17,0-17-17,0 17 1,0-17-1,0 0-15,0-1 16,0 1-16,0 17 16,0 1-1,0-19 1,0 1 0,0-1-16,0 1 15,0 0 1,0-1-16,0 1 15,0 0 1,0-1 0,0 1-16,0 0 31,0-1-15,0 18-1,0-17 1,0 0 15,17-1-15,-17 1-1,18-18 1,52 35 0,-17-35-1,35 0-15,1 0 16,-19 0-16,71 0 15,0 0 1,-17 0-16,17 0 16,18 0-16,-18 0 15,35 0-15,-70 0 0,106 0 16,-89 0 0,-17 0-16,0 0 15,-53 0-15,70 0 31,-70 0-15,-35 0-16,17 0 16,-17 0-1,-1 0 1,1 0 15,-18-17-31,18-1 172,-1 0-156,54 1-1</inkml:trace>
  <inkml:trace contextRef="#ctx0" brushRef="#br0" timeOffset="45512.93">15822 9172 0,'53'0'0,"0"0"16,17 0-16,54 0 15,-1 0 1,71 0 0,0 0-16,212 0 15,88 0 1,-53 0-1,18 0 1,-54 0 0,195 0-1,-424 0 1,371 0 15,-441 0-15,-35 0-1,17-17 1,88 17 0,-88 0-16,36-18 15,-18 18-15,-18 0 0,0 0 16,0 0 0,-17 0-16,-36 0 15,0 0-15,18 0 16,0 0-16,35 0 15,-17 0-15,70 0 16,-53 18 0,-17-18-16,-1 0 15,19 0 1,-89 17 0</inkml:trace>
  <inkml:trace contextRef="#ctx0" brushRef="#br0" timeOffset="58220.46">9208 11818 0,'35'0'78,"-35"-18"-63,35 18-15,-17 0 16,17 0-16,-17-17 0,35 17 16,-36 0-1,71 0 1,-35 0 0,0 0-16,53 0 15,0 0-15,35 0 16,-18 0-16,36 0 15,0 0-15,17 17 16,89-17 0,-177 0-16,18 0 15,-36 18-15,1-18 16,17 0 0,0 0-16,-17 0 15,-18 0-15,0 0 0,17 0 16,89 0-1,-71 18 1,-35-1-16,-17 1 16,16-18-16,19 0 15,35 0-15,70 35 32,-52-17-17,-18 0-15,-54-18 16,213 17-1,-194-17 1,17 18 0,0-1-16,0-17 15,-35 0-15,-18 0 16,-17 0-16,17 0 16,1 0-1,52 0 1,70 18-1,-105-18 1,18 0 0,-18 18-16,17-1 15,-34-17 1,-19 0 0,19 0-1,-19 0 1,19 0-16,-1 0 31,-18 0-31,1 0 16,0 0-16,-1-17 15,1 17 1,0 0-16,-1 0 16,1 0-16,17-18 31,-17 18-16,0 0-15,-1 0 16,54-18 0,-54 18 15,1 0-15,0 0 93,-18-17-93,17 17-1,-17-18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43:44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78 7814 0,'35'0'94,"0"-18"-94,0 18 15,1-17-15,-19 17 16,1 0-16,17 0 16,-17 0-16,0 0 15,-1 0 1,-17-18 0,18 18 46,-18-18 79,0 1-94</inkml:trace>
  <inkml:trace contextRef="#ctx0" brushRef="#br0" timeOffset="1978.37">11289 7585 0,'18'0'140,"-1"0"-140,36 0 16,-35 0 0,35 0-16,52 0 15,-69 0-15,105 0 16,53 0 0,-71 0-1,18 0 1,-35 0-1,18 0 17,17 0-17,-71 0-15,54 0 0,-18-18 32,-71 18-17,-17 0 1,-1 0-1,1 0 1,70 0 0,-35 0-1,-18 0 1,36 0 0,-53 0-1,-1 0 1,1 0-1,-1 0 79,1 0-94,0 0 31,-1 0 63,1 0-78</inkml:trace>
  <inkml:trace contextRef="#ctx0" brushRef="#br0" timeOffset="17764.59">21890 5327 0,'18'0'94,"-1"0"-78,18-18-16,-17 18 0,0 0 15,35-17 1,0 17-16,35 0 15,176 0 1,107 0 0,-71 0-16,370 35 31,-247-17-15,-264-18-1,17 0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44:28.3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73 4233 0,'-18'0'78,"1"0"-62,-36 0-1,0 0-15,-18 0 16,-70 0 0,71 0-16,-89 0 31,53 0-15,53 0-16,18 0 0,-18 0 15,18 0 1,-1 0-16,-34 0 0,17 0 15,0 0 1,-53 0 0,-17 0-1,-54-17 1,19-1 0,69 18-16,37 0 15,-19-18 1,53 18-1,1 0 1,-19 0-16,-52 0 16,35 0-1,-17 0 1,52 0-16,0 0 16,-17 0-16,18 0 31,-19 0-31,19 0 15,-1 0-15,0 0 16,-17 0 0,0 0-16,-18 0 15,-18 0 1,54 0 15,-1 0-31,0 0 31,1 0-15,-1 18 0,1-18-1,17 18-15,-36-1 16,36 1 0,-17 0-16,-36 35 31,53-1-16,-36 1-15,19 18 16,-19 52 15,36-70-31,-17 53 0,-1 88 16,1-88 15,-1-35-31,-35 193 31,35-229-31,1 54 32,-19 52-17,36-71-15,-35 1 0,18 35 32,-1-18-17,-17 124-15,17-89 16,-17 177-1,35-247 1,0 17-16,0-17 16,0 35-1,-18-35-15,18 0 16,0-17-16,-35 122 16,35-105-16,0 18 15,0 17-15,-18 0 16,18-35-1,0 88 1,0-88-16,0-18 0,0 1 16,0 52 15,0 35-15,0-70-1,0 0-15,0-35 16,-17 35-16,17 53 15,0-1 1,-18-69 0,18-19-16,0 1 15,0 0-15,-18-1 16,18 1 0,0-1-16,0 1 31,0 0-31,0-1 15,0 1 1,-17 0 0,17-1 31,0 1-32,0 17-15,0-17 16,0 0-16,0-1 15,35-17 79,53 0-94,53 0 16,36 18-16,34 17 15,54 18-15,-54-18 16,89 18-16,-106-35 16,71 17-16,88 18 15,-106-53-15,-18 53 16,-17-35-16,211 17 31,-70-35-31,35 35 31,-229 0-15,229-35 0,-124 0-1,-176 0 1,18 0-16,0 0 16,-53 0-1,-18 0-15,18 0 16,0 0-1,0 0-15,18 0 16,34 0 0,19 18-1,-18 0 1,-71-18 62,-17 0-78,17 0 16,18 17-16,-36-17 15,19 0 1,-19 0 46,-17-35-62,18 0 16,0-18-16,-18 18 16,17-36-16,1 18 15,-18-17 1,0-36-16,0 18 16,0-89-16,-35 18 0,-106-246 31,70 228-31,18 1 0,-35-18 15,35 70 1,18 36-16,-1-53 16,-52-265-1,35 195 1,36 70 0,-36-142 15,35 248-16,0-88 1,1 52-16,-54-105 31,36 17-15,0 71-16,-89-247 31,89 229-15,0-124-1,-1 107-15,36 70 16,0 18 0,-17 0-16,17-1 15,-18 1-15,18-18 16,0-17-16,0 17 16,-18-18-1,18 36 1,-17 17-16,17 1 31,0-1-31,-35 18 156,-1 0-140,-17 18-16,-17-1 16,17 1-16,-71-1 15,1 1 1,-1 0-1,72-18-15,-19 17 16,18-17-16,0 0 16,18 0-16,-53 0 31,70 0-31,-35 0 16,36 0-16,-1 0 15,0 0 1,-17 0-1,17 0 1,-35 0 0,36 0-1,-36 0 1,18 0 0,-1 0-1,1 0 1,17 0-1,1 0 1</inkml:trace>
  <inkml:trace contextRef="#ctx0" brushRef="#br0" timeOffset="4359.46">19015 7320 0,'17'0'125,"1"0"-110,35 0 1,-18 0-16,36 0 16,-1 0-16,71 0 15,1 18-15,334 70 31,-300-70-15,159 17-16,-246-35 16,105 18-1,70-18 17,-193 0-32,105 0 15,0 0 16,-105 0-31,35 0 32,-71 0-32,-17 0 31</inkml:trace>
  <inkml:trace contextRef="#ctx0" brushRef="#br0" timeOffset="32003.94">3122 13176 0,'-18'0'63,"-34"0"-48,-54 0-15,-35 0 0,-36 0 16,-34 0-1,-1 0-15,-17 0 16,-1 0-16,-34 0 16,52 0-16,53 0 15,-17 0 1,141 0-16,17 0 31,-35 0-15,0-17-1,-53 17-15,71-18 16,0 18-16,35 18 109,0-1-93,0 1-16,0 17 16,0-17-16,17 35 15,-17 0-15,0 0 16,18-1-16,-18 1 16,0 18-16,0 158 31,0-141-16,0-17-15,0 17 16,0-17-16,0-1 16,0 107-1,0-36 1,0-88-16,0 70 16,0 1-1,0-54 1,0-35-16,18 71 15,-18 0 17,0-88-17,0 52 1,0 19 0,0-54-16,0 35 15,0 36 1,0-35-16,0-36 15,0 0-15,0-17 0,0 0 16,0 17-16,0-17 16,0-1-1,17 18-15,-17-17 16,0 17-16,0-17 16,18 17-1,-18-17 1,0 0 15,18-18-31,-1 0 47,18 0-47,18 0 16,0 0-1,88 0-15,-35 0 0,71 0 16,34 0-16,19 0 15,352-18 1,-18 18 0,-123 0-16,35 0 15,547 35 1,-282-17 0,-300 17-16,-123-17 15,-18 17-15,17 0 16,18-35-16,0 0 15,106 18-15,-123 35 16,-18-36-16,141 1 16,-124 17-16,406-17 31,-176 17-31,-106-17 0,547 70 16,-124-88 15,-370 18-16,-318-18-15,1 0 16,35 0 0,52 0-1,-123 0-15,18 0 16,17 0-16,283 0 16,-265 0-1,35 0-15,-70 0 16,123 0-1,-105 0-15,87 0 32,-123 17-32,71-17 0,-53 18 15,35 0 1,458 17 0,-440-35-1,194 18 1,-124-1-1,-17-17 1,17 0 0,212 0-1,0 0 1,617 0 15,-882 0-31,371-70 16,-477 52-1,-105 0 1,-18 1 31,18 17-31,-1 0 15,-17-35 63,53 35-94,71 0 15,34 17-15,-52 1 16,124 17-1,158 53 17,-265-88-32,-52 0 15,70 36-15,-106-36 16,-17 0-16,-18-18 47,17 18-32,-17-18 1,18-35-16,17 18 16,-17 0-1,-18 0 1,18-1-16,-18 1 0,17 0 16,-17-54-1,0 54 1,0 18-16,0-19 31,0-17-31,0 36 0,0-36 16,0 18-16,0-18 15,0 17 1,-17-52 0,17 53-16,0 0 15,-53-106 16,17-1-15,19 72-16,-1 17 16,18-18-16,-35-158 15,-1 106 1,-16-107 0,34 177-1,-17-70 1,-18-36-1,-53-53-15,53 124 32,0 0-32,18 18 0,0 17 15,17 0 1,-35-18 0,-18 1-1,1 34 1,-1-34-1,1 52 1,-36-35 0,71 53-1,-1 0-15,-17-35 16,18 35 0,-18 0-16,0 0 0,-352-53 31,193 53-31,53 0 0,-458 0 15,-71 18 17,194 17-32,194-17 0,-17-1 15,-107-17-15,160 0 16,34 0-16,-493 0 31,476 0-15,-88 0-16,141 0 15,-17 0-15,16 0 16,37 0-16,-19 0 16,-193 0-1,-106 0 1,370 0 0,-35 0-16,0 0 15,-18 0-15,18 0 16,-53 0-16,-141 0 31,141-17-31,0-1 16,17 18-16,-52 0 0,-177-18 31,194 1-31,18-1 0,36 0 16,-36 18-1,0 0-15,-53 0 16,-441-17-1,441 17 1,18 0-16,-248 0 16,-105 0-1,-176 0 17,458 0-32,71 0 15,-195 0 1,142 0-1,-18-18 1,177 18 0,-18-18-16,-71 18 0,53 0 15,-53-17-15,-317-36 32,282 18-32,-70 17 0,105-17 15,1-1-15,-19 1 16,54 18-1,-1-1-15,-34 0 16,70 18-16,35 0 16,-123 0-1,-1 0 1,71 0 0,124 0-1,-18 0 1,36 0-1,-19 0 17,1 18-17,-18 17 1,-35-17-16,35-1 31,18-17-15,35 18 46,-18 0-46,18-1 0,0 1-1,0 0 1,0-1-1,-17 19 1,17-1 0,0-18-16,0 1 15,0 17 17,17-35 124,18 0-141,-17 18 1</inkml:trace>
  <inkml:trace contextRef="#ctx0" brushRef="#br0" timeOffset="56105.89">6562 7885 0,'-18'0'32,"0"0"-17,1 0 1,-1 0-16,0 0 16,1 0-16,-1 0 15,-211 0 16,123 0-15,18 0-16,-53 0 0,-36 0 31,-34-36-31,-318 1 16,229 0 15,211 35-15,72 0-1,-1 0 32,1 0 31,-1 17 16,18 72-63,0-54-31,-18 18 16,18 0-16,0-18 16,-17 106-1,17-88 1,0-18-16,0-17 0,0 17 16,0 18-1,0-35 1,0 17-1,0 0-15,0-17 16,0 0-16,0 34 31,0-16-31,0 17 32,0-18-17,-18-35-15,18 18 16,0-1-1,0 19 1,0-19 15,0 1-31,0-1 63,0 1-63,35-18 62,36 0-62,17 0 16,-17 0-16,52 0 16,53 0-16,512 18 31,0-18-16,-264 35 1,-19-35 0,-264 0-1,406 18 17,-370-18-17,-72 0-15,160 0 31,-177 0-31,106 0 16,-35 0 15,-88 0-31,17 0 0,123 0 32,-34 0-17,-54 0-15,71 17 31,-123 1-31,52-18 16,-105 0 15,17 0-15,18 0 0,0 0-16,53 0 31,-71 0-16,-17 0-15,-18-18 125,0-35-93,0 18-32,-18-35 15,-35-1-15,0 18 0,18-35 16,0 35 0,0 0-16,17-35 15,18 17 16,0 18-15,0 0-16,0-17 16,0 35-1,0-1-15,18-34 32,-1 35-17,1-1 1,-18 1-1,0 17 1,0 1 15,0-1 47,-35 18-62,-18 0 0,0 0-16,-36 0 15,-34 0-15,-18 0 16,0 0-16,0 0 16,-18 0-1,-17 0-15,17 0 16,0 0-16,-106-18 15,-34 18 1,-37 0 0,19-17-1,88 17 1,17-18 0,159 18-1,0 0-15,-35 0 31,53 0-31,-106 0 32,123 0-17,0 18 1,-70-1 15,35 1-15,0-18-1,-17 0 1,17 0 0,-18 0-1,36 0 1,0 0-16,52-18 187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45:38.2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38 5733 0,'17'0'109,"18"0"-93,1-18-16,34 18 15,1 0-15,52 0 16,-35 0-16,195 0 16,-125 0-1,19 0-15,-71 0 16,35 0-16,-18 0 16,1 0-16,87 0 31,-158 0-31,71 0 15,17 0 1,106 0 15,17 0-15,-175 0-16,193 0 31,-229 0-31,70 0 31,-88 0-15,-17 0 0,17 0-1,-17 0 1,0 0 0,-1 0-1,1 0 1</inkml:trace>
  <inkml:trace contextRef="#ctx0" brushRef="#br0" timeOffset="44261.11">5909 7479 0,'0'-18'156,"-35"1"-156,35-1 16,-18 0-1,0 1-15,-17-1 16,18 0-16,-1 18 16,0-17-16,1 17 31,17-18-31,-18 18 15,0 0 1,1 0 0,-1 0-1,-17 0 1,0 0-16,17 0 16,0 0-1,1 0-15,-1 0 16,0 0-16,1 0 15,-36 71 1,0-18 0,18 35 15,-1-53-31,19 0 16,-1 54-1,18-54 1,0 0-1,-18-17-15,18-1 16,0 1-16,0 0 16,0 17-16,0-17 15,0 17 1,0-17-16,0 17 16,0-18-1,0 19-15,0 17 16,18 0-1,-18-36 1,18 18 0,-1-17-1,1 0-15,0-1 16,-1-17 0,1 18-1,17-18-15,0 0 16,18 18-16,71-18 15,-36-36 1,-35 1 0,0-18-1,-18 36 1,-17-19-16,-1-52 31,19-18-15,-36 18-1,0 35-15,0 18 16,0-36 0,0 36-1,-89-53 1,54 35 0,18 35-1,-36-17 16,35 17-31,0 36 141,-17-18-141,-53 71 16,-36-19-16,89-52 15</inkml:trace>
  <inkml:trace contextRef="#ctx0" brushRef="#br0" timeOffset="45187.31">5468 6526 0,'0'0'0,"0"18"15,0 0 1,0-1-16,0 19 16,0-19-16,0 36 15,0-35 1,0 35-16,0-18 16,0 18-16,0 0 0,0-18 15,0 18 1,0 18-1,0-36 1,-18 35-16,18-52 16,0 0-1,36-36 126,-19 0-141,19 1 16,17-36-16,-18 35 15,18-17-15</inkml:trace>
  <inkml:trace contextRef="#ctx0" brushRef="#br0" timeOffset="46419.15">5980 6615 0,'-36'53'62,"1"-1"-46,0-34-16,-1 17 15,19 1 1,-18-1-16,-1 0 16,-17 36 15,53-36-31,-17 0 15,17 1 1,0-1 0,17 0 15,36 18-15,-17-35-1,-1-1-15,18-17 16,-18 18-1,0 0-15,-17-18 16,17 0-16,-17 0 16,0 0-1,34-18 1,-34-35 0,0-18-1,-18 36 1,0-35 15,-18 34-15,-35 36 15,36 0-15,-72 0-1,1 0 16,70 36-31,-17-19 16,35 1 0,-17 17-1,-19 36 17,36-54-32,0 1 15,0 17 1,0-17 15,18-18-31,0 0 0,34 0 16,-34 0-1,0 18-15,-1-18 16,1 17 0,17 1-16</inkml:trace>
  <inkml:trace contextRef="#ctx0" brushRef="#br0" timeOffset="84589.86">17374 15099 0,'36'-18'78,"-1"18"-63,18 0-15,17 0 16,-17-17-16,18 17 16,-1-18-16,71 18 15,1 0 1,-19 0-16,247 0 16,124 0 15,-300 0-31,-70 0 15,-36 0-15,88 0 16,-17 0 15,-88 0-31,176 0 32,-159 0-32,18 0 15,-18 0 1,265 0 15,-212 0-15,18 0-1,105 0 1,-87-18 15,-142 18-15,35 0-1,-17 0 1,-35 0-16,35 0 31,-53-17 141,17-19-156,-17 19-1,0-19-15,0 1 16,0-18-16,0 0 16,0 0-16,0 1 15,0-1 1,0-71 0,0 71-16,0-17 15,-17 17-15,17 0 16,-18 0-16,1-53 31,17 71-31,-18 17 16,0-17 15,18 17-15,-17 18 155,-1 0-171,0 0 16,1 0-16,-19 0 16,1 0-16,0 0 15,-53 0-15,35 18 16,0-18-16,-18 0 16,-52 0-16,-1 0 15,-34 0-15,-1 0 16,18 0-1,-212 0 1,177 0-16,-107-18 16,-69 1 15,122-1-15,36 18-1,35 0 1,124 0-16,-18 0 15,36 0 1,-72 0 0,-16 0-1,-1 0 1,-18 0 0,-70 18 15,88 17-31,18-35 31,53 0-15,17 0-16,-17 0 15,17 0-15,-17 0 16,-18 18 0,36-18-16,-19 0 15,1 0-15,17 0 16,-17 17-16,17-17 15,-17 0-15,0 0 16,17 0 0,1 0-1,-1 18 1,18-1 0,-18-17-1,18 18 1,0 0 15,-17-18-15,17 17-1,0 1-15,0 0 16,0-1 0,0 19-1,0-19-15,0 1 16,0 17-16,0 0 15,0 1 1,0 52 0,0-70-1,0 17-15,0 0 16,0 0-16,0 36 16,0-53-1,0 52 1,0-52-1,0 17-15,-18 53 32,18-53-32,0 71 31,0-88 0,0 17-15,0-17-1,0 0 1,0-1 15,18-17 94,-1-17-109,1-1 0,17 18-16,1 0 0,-19 0 15,1 0 1,17 0-16,53 0 15,-52 0 1,17 0-16,-1 0 16,-34 0-1,53 0 1,-36 0 0,-17 0-16,-1-35 46</inkml:trace>
  <inkml:trace contextRef="#ctx0" brushRef="#br0" timeOffset="88500.33">10478 8220 0,'35'-18'15,"-18"18"-15,19-18 16,17 18-16,0 0 16,176-17-1,53 17 1,36 0-1,-1 0 1,-35 0 0,0 0-1,18 0 17,-247 0-17,53 0 1,-71 0-1,18 0 1,36 0 0,-1 0-1,-35 0 1,-18 0 0,88 0-1,-87 17 1,-19-17-1,71 0 1,-52 0 0,-1 0-1,-17 0 1,17 0 203,-17 0-219,17 0 15,0 0-15,0 0 16,1 0 0,-19 0-16,19-17 15,17 17-15,-36 0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47:15.3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80 6862 0,'18'0'110,"53"0"-95,-1 0-15,18 0 16,36 0-16,17 0 16,0 0-16,18 0 15,88 17-15,194 36 16,-194-18-1,35 1-15,0 17 16,-70-36-16,17 1 16,-105 17-16,17-35 15,53 35-15,-18-17 32,-123-18-32,70 18 15,-52-18-15,-18 0 16,18 0-16,-19 0 15,-16 0 1,70 0 0,158 0-1,-193 0 1,-1 0-16,-17 0 16,-18 0-16,18 0 15,53 0 16,-88 0-31,-1 0 188,1 0-157</inkml:trace>
  <inkml:trace contextRef="#ctx0" brushRef="#br0" timeOffset="7428.57">19473 9878 0,'0'-18'109,"18"18"-93,53-18-16,-36 18 15,18 0-15,0-17 16,264-1 15,-105 18-15,-124 0-16,-17 0 16,52 0-1,36 0 1,-71 18-16,18-18 0,335 0 31,-282 0-15,317 17-1,-247 1 1,-158-18 0,123 0 15,-89 0-31,-52-18 15,89 18 1,-90-17 0,-34 17-16,17 0 15,-17 0-15,0 0 16,-1 0 0,1 0-16</inkml:trace>
  <inkml:trace contextRef="#ctx0" brushRef="#br0" timeOffset="32625.76">15663 13000 0,'53'0'125,"0"0"-109,0 0-16,18 0 15,-1 0-15,18 0 0,53 0 16,36 0 0,-18 0-16,35 0 15,17 0-15,19 0 16,-1 0 0,71 0-16,-71 0 0,194 0 15,-246 0 1,229 18-1,-1-1 17,-334-17-32,88 18 31,-124-18-31,0 0 16,-17 0-1</inkml:trace>
  <inkml:trace contextRef="#ctx0" brushRef="#br0" timeOffset="40055.5">13441 14464 0,'17'0'47,"1"0"-16,0 0-15,17-18-1,0 1 1,18 17-16,124-18 31,-89 18-31,-35 0 16,141 0-1,88 0 17,-211 0-32,-36 0 15,159 0 1,-124 0 0,36 0-1,-35 0 1,17 0-1,-53 0 1,1 0-16,-1 0 16,-18 0-1,107 0 1,-106 18-16,34-18 0,-16 0 16,-1 0-1,-17 0 1,-1 0-1,1 0 1,0 0 0,-1 0-1,1 0 1,17 0 0,53 0-1,18 0 1,53 17 15,-141-17-31,-1 0 31,1 0 422</inkml:trace>
  <inkml:trace contextRef="#ctx0" brushRef="#br0" timeOffset="43654.59">8678 15275 0,'0'0'0,"18"-17"15,17 17 1,-17 0-16,52-18 31,36 0-15,18 1-1,-18 17-15,17 0 16,-35-18-16,18 18 16,-18 0-16,106-18 15,71 1 1,-142 17 0,-17 0-16,71 0 15,-89 0 1,18 0-16,17 0 31,-88 0-31,1 0 16,-1 0-16,35 0 31,-34 0-31,-19 0 16,1 0 499,17 17-499</inkml:trace>
  <inkml:trace contextRef="#ctx0" brushRef="#br0" timeOffset="47756.15">12753 15222 0,'35'0'16,"-17"0"-16,52 0 46,19 0-14,16 0-17,-16 0 17,-19 0-32,36 0 0,17 0 15,-17 0-15,159 36 31,-142-36-31,336 35 32,-300-17-17,-36-18-15,212 35 16,-35 0 0,-141-17-1,-36-1-15,-17-17 16,0 18-16,-18-18 15,71 0 1,-36 0 0,-52 0-1,53 0-15,-19 0 32,-52 0-32,88 0 31,-70 0-16,-18 0 1,-35 0 0,34 0-16,1 0 31,53 0-15,53-18-1,17 18 1,-123 0-1,-18 0-15,1 0 0,-19 0 16,1 0-16,0 0 47,-1 0-47,1-17 16,0 17-1,17 0-15,-17-18 16,17 18-16,0-18 15,18 18-15,-18-17 16,18-1-16,-35 18 16,-1 0-1,19-17-15,-19-1 16,1 18 0,-18-18 15,0 1 313,0-1-344,0-17 15,-18 17-15,18-17 16,-35 0-16,35 17 15,-18 0-15,1-17 16,17 0 0,-18-18-1,18 35-15,0-17 16,-17-36 15,17 54-31,0-1 16,0 0 15,0 1-31,0-1 31,0 0-15,0 1 0,0-1-1,0-17 1,0 17-1,0 1 1,0-1 31,-36 0 94,19 18-126,-89 0 16,35 0-31,36 0 0,-71 0 16,0 0 0,71 0-1,-18 0-15,35 0 16,-34 18 0,-125 0-1,124-18-15,-53 0 16,71 0-16,-18 0 15,0 0-15,36 0 16,-1 0 0,0 0-1,-17 0 17,0 0-17,0 0-15,-71 0 16,35 0-16,-35 0 15,-35 0 1,71 0-16,-89 0 31,124 0-15,17 0-16,-35 0 16,18 0-1,-53 17-15,-177-17 31,89 36-15,123-36-16,-18 0 16,54 0-1,-19 0-15,1 0 0,0 17 16,-1-17-16,1 0 16,0 0-1,-18 0-15,-35 0 0,17 0 16,-158 0-1,53 0 1,-19 0 15,125 0-15,17 0-16,18 0 16,-1 0-16,1 0 15,0 0-15,-18 0 16,18 0-16,-1 0 15,-17 0-15,1 0 16,-1 0-16,17 0 16,-34 0-16,17 0 15,0 0-15,0 0 16,-17 0 0,-19 0-1,36 0 1,-123 0-1,70 0 1,71 0 0,-36-17-16,18-1 15,18 18 1,18 0 0,-1 18 202,18-1-202,-18 18-16,18 18 16,0-35-16,0 17 15,0 1 1,0-1-16,0 35 15,0-34 1,0-19-16,0 1 16,0 17-16,0 1 15,0-19-15,0 18 16,0 1-16,0-19 16,0 1-16,0 0 15,0 17 1,0-17-1,0-1 1,0 1 0,0-1-16,0 1 31,0 0-15,0-1 15</inkml:trace>
  <inkml:trace contextRef="#ctx0" brushRef="#br0" timeOffset="70751.82">16104 15328 0,'18'-17'47,"0"-1"-47,17-17 15,0 17 1,0 18 0,1 0-16,52-18 15,-35 1 1,106-1-1,-1 18 1,107 0 0,17 0-1,18 0 1,-159 0-16,-70 0 16,105 0-16,-88 0 15,18 0-15,53 0 16,-106 0 15,-89 0 141,-34 0-172,-36 0 16,-17 0-16,-1 18 15,18-18-15,-17 17 16,-1 1-1,1-18-15,17 0 0,0 0 16,36 0 0,-1 0-16,-35 0 15,36 0-15,-124 0 32,105 0-17,125 0 126,-19 0-141,89 0 15,71 0 1,-124 0-16,17 0 16,-17 0-1,-35 0 1,-54 0 109,1 0-109,0 0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0:13.5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4 5468 0,'0'18'47,"0"-1"-47,0 1 15,0 0-15,0-1 16,0 19 0,0-1-1,0-18 1,0 1 15,35-36 141</inkml:trace>
  <inkml:trace contextRef="#ctx0" brushRef="#br0" timeOffset="903.06">11289 5398 0,'0'35'31,"0"-18"-15,18 19-16,-18-19 15,0 1 1,0 0-16,17 17 16,-17-17-16,0-1 15,0 36 17,0-35-17,0-1 1,18-17 140,17 0-140</inkml:trace>
  <inkml:trace contextRef="#ctx0" brushRef="#br0" timeOffset="2155.57">12047 5362 0,'0'18'15,"0"0"1,0-1 0,0 1-1,0 17 1,0 0-16,0-17 16,0 0-16,0 17 15,18 0 1,-18 0-1,0-17 1,18-18 109,-1 0-109,1 0-16,0 0 15</inkml:trace>
  <inkml:trace contextRef="#ctx0" brushRef="#br0" timeOffset="2944.61">12577 5450 0,'0'18'16,"0"17"0,0 1-1,0-19-15,0 1 16,0 17-16,0-17 16,0 17-1,17 36 1,-17-36-1,0-17-15,18 34 16,-18-34 0,0 17-1,0 1 1,35-36 109,-17 0-109</inkml:trace>
  <inkml:trace contextRef="#ctx0" brushRef="#br0" timeOffset="4600.26">13335 5450 0,'0'18'31,"0"17"-15,0-17-16,0 0 16,0 70-1,0-53 1,0-17-1,18 35-15,-1-18 16,-17-17 0,18-18 171,0 0-171</inkml:trace>
  <inkml:trace contextRef="#ctx0" brushRef="#br0" timeOffset="6375.52">14041 5609 0,'0'18'93,"0"-1"-93,0 1 16,0 17-16,0-17 16,0 17-1,0 1-15,0-19 16,0 36-1,0-18-15,0 1 16,0-1 0,0-17-1,0-1 1,0 1 15</inkml:trace>
  <inkml:trace contextRef="#ctx0" brushRef="#br0" timeOffset="8628.44">14693 5662 0,'0'18'47,"0"-1"-47,0 1 0,0 0 16,0 17-1,18-17 1,-18 34-1,0-34-15,0 0 16,0-1-16,0 36 16,0-35-1,0 0-15,0 17 16,0-18-16,0 54 16,0-53-1,17-1-15,-17 19 16,0-1-16,0-17 15,0 17 1,0-18 0,0 1 15,0 0 0</inkml:trace>
  <inkml:trace contextRef="#ctx0" brushRef="#br0" timeOffset="10541.62">16034 5768 0,'0'18'31,"0"-1"-15,0 1-1,0 17 1,0 0-16,0 18 31,0-35-31,0 52 16,0-52-1,35 88 1,-17-106 21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1:41.3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62 5503 0,'0'-17'109,"18"-1"-78,35 0-15,-18 18 0,35-17-1,72 17 1,-1 0 0,-88 0-16,88 0 15,-35 0 1,-36 0-1,-17 0 1,71 0 15,-72 0-31,-34 0 16,0 0 15,17 0 16,-17 0-31,-1 0-16,1 0 15,0 0-15,-1 0 47,1 0-31,-1 0-16,19 0 0,-1 0 15,0 0-15,1 0 16,-19 0 0,36 0-16,-18 0 31,-17 0-31,0 0 203</inkml:trace>
  <inkml:trace contextRef="#ctx0" brushRef="#br0" timeOffset="1345.93">7620 5415 0,'18'0'31,"-1"0"-15,1 0-16,17 0 31,-35-17-31,18 17 16,-1 0-16,19 0 15,-19 0 1,1 0-1,17 0-15,18 0 16,35 0 0,54 0-1,122 0 1,-52 0 0,-124 0-1,159 0 1,-212 0-1,0 0-15,-17 0 16,17 0-16,1 0 16,-1 0-1,18 0-15,-18 17 16,18-17-16,0 18 16,-18-18-1,124 0 1,-141 17-1,35-17 1,-36 0 0,1 0 187</inkml:trace>
  <inkml:trace contextRef="#ctx0" brushRef="#br0" timeOffset="2403.79">9860 5433 0,'18'0'78,"35"-18"-62,0 18-16,0 0 15,17 0 1,1 0-16,334 0 31,-87 0-15,-195 0-16,18 0 15,-52 0-15,158 0 16,-195 0 0,72 0-1,-53 0 1,-36 0-1,-35-17 267,17 17-267</inkml:trace>
  <inkml:trace contextRef="#ctx0" brushRef="#br0" timeOffset="11615.55">5239 7020 0,'0'0'0,"17"0"0,1-17 15,0-1-15,17 0 16,18 18-16,17 0 16,54-17-1,35 17-15,511-18 16,0 18 15,-423 0-31,35 0 0,-35 0 16,0 0-1,18 0-15,-54 0 16,195 0 0,-159 0-16,-35 0 15,176 0 1,18 0 0,-336 0-1,54 0-15,34 0 16,54 0 15,-36 0-31,265 0 31,-123 18-15,-230-18 0,-70 0 15,-1 0-16,1 0 1,17 0 0,-17 0-1</inkml:trace>
  <inkml:trace contextRef="#ctx0" brushRef="#br0" timeOffset="18024.3">3722 15346 0,'70'-18'16,"19"1"-1,69-1 1,107-17-16,-53 17 16,140-35-16,-87 35 15,70 1-15,424 17 31,-565-18-31,194 18 16,458 0 0,-334 0-1,-265 0 1,-53 0-16,229 18 16,-123-1-1,70 19 1,-193-19-1,87 36-15,160-17 16,-36-19 0,88 36 15,-247-35-15,-140-1-16,105 19 31,-36-19-16,-52 1-15,-35 0 16,34-1-16,-52 1 16,36-18-16,-72 0 15,1 0 1,0 0 46,-18-18-15,0 1 0,0-1-31,0 0-1,17 18-15</inkml:trace>
  <inkml:trace contextRef="#ctx0" brushRef="#br0" timeOffset="39487.12">4092 14164 0,'-17'0'63,"-142"0"-47,18 0-16,-18 0 15,-70-18-15,52-17 16,-17 0-16,36-18 15,-89-18 1,158 71 0,72 0-1,-19 0 17,-52 0-17,-18 0 1,53 0-1,-88 89 1,36 16 15,105-87-31,-53 88 16,35-36 15,18 89-15,0-124-1,53 71 1,17-35 0,89 52-1,106-35 1,423 107 15,141-37-15,-547-87-1,124-1 1,52 19 0,-334-72-16,105-17 15,-105 0 1,-19 0-16,442 0 31,-123 0-15,316 53-1,-281 18 1,-177-54 0,141 36-1,-211-35-15,247 35 16,-248-36 0,-17 19-16,283 17 15,-54-36 16,-211-17-31,17 0 0,159 0 32,0 0-17,-229 0-15,53 0 0,-54 0 16,-34 0 0,-1 0-16,-17 0 0,-18-35 15,-17 17 1,35 1-16,-53-1 15,88-17 1,88-53 15,-176 70-31,70-53 16,-52 1 0,-53 17-1,-1 18 1,-17-1-16,18-17 0,-1-17 15,-17-71 17,0 53-17,0 70 1,0-17 0,-88-142-1,-70 54 1,-266-89-1,265 159 1,-334-123 0,16 88-1,-669-159 17,952 211-17,-36 19-15,36-36 0,-141 35 16,-17 1 15,158 17-31,-18 0 16,-35 0-16,-176 0 15,211 0 1,-17 0-16,-336 17 31,336-17-31,-124 0 16,177 0-1,-177 0 1,0 0 0,194 36-1,36-19-15,-212 1 16,141-1 0,35 1-1,71 0-15,-89-1 16,19 1-1,52-18 1,0 0 0,0 0-16,18 0 0,-53 0 15,-53 0 1,-106 0 0,53-18-1,141 1 1,53 17-16,36 0 15,-19 0-15,36-18 16,0 0 47,-17 18-48,17-17-15,-18 17 16,0-18-16</inkml:trace>
  <inkml:trace contextRef="#ctx0" brushRef="#br0" timeOffset="193111.32">8079 4251 0,'-36'0'78,"-34"35"-62,-36 1-16,18-19 15,52-17-15,-16 0 16,-125 35 15,89 1-15,70-36-1,1 17 1,-1-17-16,18 36 16,-18-36-1,18 17 1,-35 36-16,35 35 31,0-70-15,0 88-16,0-89 15,0 54 1,0 0 0,0-54-1,18 36-15,-18-35 16,0 35 0,17-18 15,-17-17-31,18 17 0,-18 0 15,0 0-15,18 54 32,-1-72-17,-17 1-15,0 0 16,36 17 0,-36-17-16,17-1 31,54 54-16,52-36 1,-70-17 0,194 52-1,-141-52 1,-35-1 0,34 1-16,-34-18 0,141 18 31,105-18-31,-229 17 15,159-17 17,-53-17-32,141-19 31,-194 19-15,-70-18-1,88 17 1,52 0-1,-87 1 1,70-1 0,-71 18-1,19-18 1,-37 18-16,72 0 16,34-17-1,-122-1 1,16 18-16,19-18 15,-89 18-15,18-17 32,-35-1-32,-1 18 15,1 0 1,0 0 0,17 0-1,-17-17-15,52-1 16,-17-17 15,-35 17-15,17 0 15,-17-17-31,17 17 16,-35-35-1,70-105 1,-70 87-16,0-317 47,0 300-47,-17-71 0,-1 36 15,-17 35-15,17 35 16,-17-71 0,17 54-16,18 34 0,-35-17 31,17 36-16,1 17 1,-18 0 15,-1-18-31,1 18 16,-53 0-16,17 0 16,-123 0-1,53 0 1,-353 0-1,106 0 1,176 0 0,-211 0-1,106 0 1,17 18 15,159-1-15,35-17-1,18 0 1,-71 18 0,53-18-16,18 18 0,17-18 15,-35 17 1,36-17 0,17 0-16,35 0 31,18 18-16,-17-18 17,-1 18-17,0-1 1,1 1 0,-18-1-1,17 1-15,0 0 16,-17-1-1,17 19 1,18-19 0,-35 1-1,0 53 17,17-36-32,1 0 15,17 0 1,-18 1-1,18-19-15,0 1 47,-18-18-31,1 0 0,-54 0 15,-70 0-31,-18 0 15,-52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01:06.4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62 2540 0,'-18'18'63,"-17"-1"-63,-18 1 15,-18 17 1,-140 18 0,-142 53-1,282-88 1,-34-1 0,52 1-1,-36 0-15,-210 17 16,-160 0-1,194-17 1,-370 35 0,459-18-1,-230 35 1,265-52-16,-176 53 31,158-36-31,-88 35 16,-53 89 15,230-141-31,-71 88 31,70-71-15,0 0-16,36-17 16,-18 17-1,-35 53 1,35-52-1,35 17-15,-70 52 32,18 19-17,34 35-15,19-89 0,-1-17 16,0 18 0,1 70-1,17-88-15,-18 141 16,18-124-1,0 71 1,0-17-16,35 317 31,1-265-15,-19-141 0,1 89-1,0-106 1,-1 17-1,-17 0-15,0 18 0,18-35 16,-18-1-16,18 19 16,-1 105 15,19-53-31,-19 18 31,18-89-31,-17 36 47,0-17-31,17 17 15,-17-18-31,-1-35 16,36 53-1,-18-18-15,89 53 16,-71-88-1,-35 35-15,70 18 32,18 18-32,-18-1 15,0-17-15,-35 0 16,35 0-16,141 106 31,-88-88-31,-35-1 0,0 1 16,-53-54-1,18 36-15,17 0 16,0 0-16,-35-35 0,17 35 16,-17-18-1,71 35-15,-71-52 16,35 35-16,35 35 16,-70-53-1,18 18-15,105 36 31,-140-72-31,69 36 32,-34 0-32,-18 0 15,211 106 1,-193-124-16,52 18 47,-52-35 15,35 17-62,70 35 16,1-34 0,17-1-16,-53-17 15,88 17-15,-70-18 16,-36 1-16,-34-18 15,87 35 1,36 1 0,17-19-1,35 19 1,-17-36 15,-158 0-31,69 0 16,-105 0-16,18 0 15,17 0 1,-17 0-16,52 0 16,-35 0-16,53 0 15,-35 0-15,-18 0 16,18 0-16,-35 0 16,140 0-1,36 0 1,-141 0-1,247 17 1,-212-17 0,194 53-1,-35 0 17,-159-18-32,0 1 0,36-1 15,-1 18 1,124 35-1,388 71 17,-547-124-32,71 18 0,123-18 31,88 36-15,-17-36-1,-89-17 1,-158-18-1,-106 0-15,0 0 16,123 0 0,36 0-1,476 0 17,-529 0-17,317 0 16,-370 0-15,-53 0 0,88 0-1,-71 0 1,18 0-16,-35 0 16,18 0-16,17 0 15,53 0 1,194-18-1,-35 18 1,0 0 0,229-53 15,-405 35-31,264-17 16,-18-35-1,212 17 16,-105 0-15,34-53 0,-387 71-1,52-18 1,-70 35-16,-36 1 16,107-54-1,-19 36 1,142-18-1,0 0 1,-159 18 0,265-107-1,-283 54 1,-87 71 0,34-54-16,-17 53 15,53-52 1,-53 35-16,53-36 15,-36 36-15,124-142 16,-88 107-16,35-18 16,-35-1-1,0-69 17,-88 122-32,17 1 15,-35-88-15,18-1 31,-1 36-31,-17 17 16,0 19-16,0-54 31,0 35-15,0-17-16,-17-177 16,-19 160-1,-52-231 1,0 142-16,-18 71 15,-141-300 1,71 264 0,35 0-1,-1 71 17,1-18-32,-423-141 15,211 124 1,159 17-1,-335-71 1,-106-34 0,-18 17 15,124 88-15,-176 35-1,-248-35 1,-564-88-1,1182 177-15,88-18 16,88-1 0,-352-52-16,317 53 15,-18-18 1,-370-88 0,441 105-1,-318-87 1,142 70-1,176 18 1,-247-36 15,35 18-15,247 36 0,-388-89-1,194 71 1,177 17-1,-124 0-15,0 1 32,141 17-17,53 0 1,-17 0-16,-1-18 16,0 18-1,-123 0-15,89-18 16,-89 18-1,-18-17 1,0 17 0,-176-18-1,300 18 1,-177 0 15,-105 0-15,194 0-16,-1 0 15,-228 0 1,-72-18 15,-87-52-15,264 35 0,177 35-16,52 0 15,0 0 1,19-18-1,34 18-15,-17-18 16,17 18 0,-35 0 15,35 0-15,1 0-16,-19 0 31,19 0-31,-18 0 31,-18 0-15,70 0 171,1 0-171,35 0-16,-18 0 0,-35-17 15</inkml:trace>
  <inkml:trace contextRef="#ctx0" brushRef="#br0" timeOffset="4201.06">9155 5045 0,'35'-18'32,"0"18"-17,18-18 1,0 1-16,35-1 15,18-17 1,123 17 0,-193 18-1,-1 0-15,0-17 16,89 17 0,-71 0-1,-1 0-15,1 0 16,124 0-1,105 17 1,53 1 0,53 0-1,36 17 1,-248-18 0,0-17-16,71 18 15,-70-18 1,-107 0-16,36 0 31,159 0-31,228 35 31,-104 18-15,-231-35 0,-122-18-1</inkml:trace>
  <inkml:trace contextRef="#ctx0" brushRef="#br0" timeOffset="10090.79">9208 6015 0,'35'0'94,"0"0"-94,0 0 0,18 0 15,18-18-15,-18 18 16,-18-17 0,53-1-1,-53 18 1,-17-18-16,0 18 15,70-17 1,-35 17 0,194-18-1,-141 18 1,-36 0 0,54 0-16,-71 0 31,-18 0-16,18 0 1,141 0 0,-106 0-1,53 35 1,0 1 0,-70-19-16,-18-17 15,35 18-15,-35-18 16,0 17-1,123-17 1,-123 0 0,-18 0-1,-17 0-15,17 0 16,1 0 0,16 0-1,-34 0-15,17 0 16,1 0-1,17 0-15,52 0 32,107 36-17,-89-36 1,36 0 0,-88 0-16,-18 0 15,0 0-15,-36 0 16,107 0-1,123 0 1,-124 0 15,-70-18-31,35 18 16,0 0 0,1 0-1,-54 0-15,0 0 16,18 0-16,0 0 31,123-18-15,-158 18-1,70 0 1,-35 0 0,0 0-1,106 0 1,-53 0-1,-89 0-15,19 0 16,-1 0 0,0 0-1,-17 0 1,-1 0 0,1 0-16,17-35 15,71 18 16,-18-1-15,-52 0-16,17 18 0,35-35 31,-35 35-15,0-18 0,123-17-1,-105 17-15,17 18 16,159-17-1,-36 17 1,-70 0 0,-17 0-16,88 0 15,-124 0 1,-35 0 0,-18 0-16,0 0 0,1 0 15,-19 0 1,36 0-16,-18 0 15,142 17 1,158 54 0,-35-18-1,-230-35 1,-17-18-16,35 17 16,-35-17-1,-35 0 1,17 0-16,1 18 15,16-18 17,-16 0-32,105 0 15,-71 0 1,124 0 0,-158 0-16,34 0 0,-52 0 31,17 0-31</inkml:trace>
  <inkml:trace contextRef="#ctx0" brushRef="#br0" timeOffset="18989.2">9472 7497 0,'35'0'16,"1"0"-16,17 0 15,-1 0-15,54 0 16,-35 17-1,-36 1-15,36-1 16,-18-17-16,-18 0 16,71 18-16,158 35 31,-193-35-15,105 17-16,54-17 31,34-1-16,-211-17-15,-18 0 16,36 0 0,17 0-1,-70 0-15,35 0 16,52 0 0,1 0-1,-70 0 1,87-17-1,-52 17 1,-1 0 15,-35 0-15,36 0-16,52 0 31,-52 0-15,0-18 15,-54 18-31,18 0 16,-17 0-1,0 0 1,-1 0 15,1 0 0,0 0 63,-1 0-78,1 0-1,0-18-15,-1 18 16,19 0-16,-19-17 31,36-1-31,-18 0 16,18 1 0,-53-1-1,18 0 1,-18-52 15,0 52-15,0 1-16,0-36 31,0 0-15,-18 35-1,1-17 1,17 17-16,0 1 62,-18-1-62,18 0 16,-35-70 15,35 70-15,-18 1-1,0-18 64,18 17-64,-17 18 1,17-18-1,0 1-15,0-1 63,0 0 15,0 1-78,0-1 16,0 0-1,-18 18-15,18-17 16,-17 17 0,-1-18-1,-35 18 1,-35-17-16,35 17 15,-18 0-15,18-18 0,-105 18 32,105 0-17,-212 0 17,177 0-17,-265 0 16,194 0-15,18 0 0,-53 0-1,36 0 1,52 0 0,53 0 15,18 0-16,-18 0 1,0 0 0,0 0-1,-53 0 17,53 0-32,35 0 15,1 0-15,-71 0 16,35 0-1,-141 0 1,35 0 15,124 0-15,17 0-16,0 0 16,1 0 15,-1 0 0,0 0-15,18 18 187,-17-18-203,17 17 15,0 1 17,0 17-32,0-17 15,0-1-15,0 19 16,0-1 0,0 0 15,0-17-31,0-1 15,0 36 17,0-17-17,0-19 17,0 19-17,0-19 1,0 18-1,0-17 17,0 0-17,0-1-15,0 1 47,0 0-31,0-1 15,0 1-15,0 0-1,0-1 17,0 19-17,0-19 1,17-17 171,1 0-171,0-17 0,-1 17-16,36-18 15,18-53-15</inkml:trace>
  <inkml:trace contextRef="#ctx0" brushRef="#br0" timeOffset="23345.78">20055 2099 0,'0'18'16,"0"-1"0,0 1-16,0 0 15,0-1 1,0 1 0,0 17-1,0 0-15,0 18 16,18 0-16,-18 35 15,0-17 1,18 17-16,-1 0 16,-17-52-16,0 34 15,0-17-15,0 0 16,18 0-16,-18 0 16,0 17-1,18-17-15,-18 18 16,0-18-1,17 35-15,-17-35 16,18 0 0,-18 70-1,0-87-15,0-1 16,0 0-16,0 0 16,18 36-1,-18-36 1,0-17-16,0 0 15,0 17 1,0-18 0,17 19-1,-17-19-15,0 19 16,18-36 125,-1-18-141,1 0 15,17-17-15</inkml:trace>
  <inkml:trace contextRef="#ctx0" brushRef="#br0" timeOffset="24430.23">19226 3475 0,'18'-18'16,"0"18"-1,17 0 1,18 0-1,-18-17 1,0 17-16,54-18 16,-19 18-16,18-18 15,1 18-15,-19 0 16,71 0-16,0 0 16,36-17-1,123 17-15,-36 0 16,-52 0-1,70 0 17,-211 0-17,34 0-15,-16 0 0,-19 0 16,36 0-16,-35 0 16,17 0-1,35 0-15,-70 0 16,-18 0-16,18 0 15,282 0 1,-246 0 0,-19 0-1,-17 0-15,18 0 16,-1 0-16,-17 0 16,124 0-1,-124 0 1,-18 0-1,-35-18 142,17 18-142,-17-18-15,0 1 16</inkml:trace>
  <inkml:trace contextRef="#ctx0" brushRef="#br0" timeOffset="26712.85">20091 2364 0,'17'0'47,"1"-18"-47,0 18 16,17-18-16,18 1 16,-36 17-1,1 0-15,53 0 16,-54 0-1,1 0 1,0 0 31,-1 0-31,1 0-16,17 0 15,0 0 1,-17 0-1,0 0-15,52 0 16,-52 0-16,35 0 16,-36 0-16,1 0 15,0 0-15,-1 0 16,1 0 0,35 0-1,-18 0 1,-17 0-1,17 0-15,0 0 16,1 0 0,17 0-1,-18 0 1,0 0 0,-17 0-16,-1 0 15,1 0-15,17 0 16,-17 0-1,0 0-15,-1 0 16,36 0-16,-18 0 16,-17 0-1,0 0-15,-1 0 32,1 0-32,0 0 15,-1 0 1,19 0-1,-1 0 1,0 0 0,0 0-16,18 17 15,18 1 1,17 0-16,-53-18 0,18 0 16,0 17-16,18-17 15,-36 0 16,-17 0 16,17 0-47,-17 0 16,-1 0-16,1 0 16,17 0 359,-17 0-360</inkml:trace>
  <inkml:trace contextRef="#ctx0" brushRef="#br0" timeOffset="30347.11">22225 2399 0,'18'0'94,"-1"0"-79,1 0-15,0 0 32,-1 0 14,-17 18 189,18-1-220,-18 1 1,17-18 0,1 17-16,0-17 31,-18 18-15,0 0-1,17-18 1,-17 17 31,18-17-32,-18 18 1,18-18 0,-1 18-1,-17-1 1,18-17 15,-18 18-15,18-18-16,-18 18 31,17-18 31,1 17-46,-18 1 31,0-1-16,17-17-15,-17 18-16,0 0 47,0-1 0,0 1-47,0 0 46,0-1-30,0 1 0,0 0 15,0-1-15,0 1 15,0 0-16,0-1 17,0 1-1,0-1 0,0 1 0,0 0-15,0-1 31,0 1-16,0 0 16,0-1-16,0 1 1,-17-18 30,-1 18-31,1-18 1,-1 0 46,18 17-63,-18-17 1,1 0-16,17 18 16,-18-18-1,0 0 1,18 17-1,-17-17 1,17 18 0,-18-18-1,0 0 1,1 18 15,17-1 0,-18-17-15</inkml:trace>
  <inkml:trace contextRef="#ctx0" brushRef="#br0" timeOffset="33520.57">22278 3140 0,'-18'0'94,"1"0"-78,-19 0-1,19 17-15,-19-17 16,19 0-16,-36 0 16,35 0-16,1 0 15,-1 0-15,-17 0 16,17 0-16,0 0 16,-17 0-16,-18 0 15,18 0-15,-18 0 16,0 0-16,0 0 15,36 0-15,-1 0 16,0 0 0,-17 0-16,17 0 15,1 0 1,-71 0 15,-18 0-15,70 0-16,-17 0 15,18 0-15,-53 0 32,35 0-17,18 0 1,17 0 0,-17 0-1,17 0 1,-17 0-1,0 0-15,17 0 250,18 18-218,-18-18-32,-17 0 15,18 18 1,-1-18-16,0 0 16,1 0-16,-1 17 15,0-17-15,1 0 16,-1 18-1,0-18 1,1 18 0,-1-18-1,1 0 32,-19 0-31,19 17-16,-19-17 31,19 0-15,-1 0-1,0 0-15,18 18 16,-17-18-16,-1 0 31,-17 0-15,35 17-16,-18-17 15,1 0 1,-1 18 0,0-18 15,1 0-15,-1 0-1,0 0 1,18 18-16,-17-18 15,-1 0-15,18 17 16,-18-17 0,1 0-1,-1 0 1,1 0-16,17 18 16,-18-18-16,0 0 15,1 0 1,-1 18-1,-17-18 17,17 17-32,0-17 15,-17 18 1,17-18 15,1 18-15,-1-18-1,1 17 1,-1-17-16,0 0 16,1 0-1,-1 18-15,0-18 16,-17 17 0,0 1 15,17 0-31,-17-18 15,0 17 17,17-17-17,0 18-15,1-18 32,-1 18-1,0-18-16,18 17 1,-17-17 109</inkml:trace>
  <inkml:trace contextRef="#ctx0" brushRef="#br0" timeOffset="54579.56">9137 5874 0,'0'-36'93,"0"19"-93,0-36 0,0 35 16,0-17-16,0-18 16,0 18-1,0-89 1,0 54-1,0-1 17,0 54-32,0-19 0,0 19 15,0-36-15,0 35 32,0 0-32,0 1 31,0-1-16,0 1 1,0-19 15,0 19 1,-18-1-1,54 18 125,34 0-156,1 0 16,35 0-16,123 18 15,-35 17-15,88-17 16,36 17-16,-107 0 16,-34 0-1,158 1-15,-265-19 16,1-17-16,17 0 31,-35 0-15,-35 0-16,35 0 15,70 0 1,-88 0 0,1 0-16,-1 0 15,18 0-15,35-17 16,0-1-1,-35 18-15,18 0 16,-1 0-16,1 0 16,-36 0-16,71 0 15,-89 0 1,107 0 0,-71 0-16,-18 0 15,36-18-15,-1 18 16,-34 0-16,16 0 15,107 0 1,0 0 0,-106 0-1,17 0-15,19 0 16,-36 0-16,-18 0 16,141 0 15,-158 0-16,52 0-15,-34 0 16,-1 0-16,18 0 16,-18 0-16,18 18 15,-18-18-15,18 0 16,-17 0 0,-1 0-16,0 0 15,18 0-15,-18 0 0,18 0 16,-35 0-1,17 0 1,-17 0-16,-1 0 16,1 0-16,0 0 0,-1 0 15,19 0 1,105-18-16,-88 1 16,0 17-16,-1 0 15,19 0-15,-36 0 16,36 0-1,-36 0-15,0 0 16,1 0 0,140-18-1,-35 18 1,-17 0 0,-54 0-1,1 0-15,35 0 16,-18 0-1,-53 0 1,18 0-16,0 0 16,53 0-16,17 0 15,1-18-15,-36 18 0,71 0 32,-89 0-32,-35 0 15,18 0-15,-35 0 16,0 0-1,17 0 1,0 0-16,18 0 16,0 0-1,0 0 1,53 18 0,-18 0-16,0 17 15,53-17 1,-123-18-1,0 17-15,-1-17 16,1 0 31,-1 0-47,1 0 16,17 0-1,1 0 1,-19 0-16,19 0 15,-19 0 1,89 18-16,-53-18 0,35 35 16,89-35-1,105 53 1,-35 0 0,-89-35-1,-105-1-15,-17-17 16,-19 18-1,19-18 1,-19 0-16,-17 18 219,-17-1-219,-1 19 15,18-19-15,-18 1 16,-17 35-16,17-18 16,1 36 15,-19-19-31,19 1 16,-18-17-16,-18 69 31,35-52-16,0-35 1,18 0 0,-17-1-1,-1-17 329,0 0-328,-17-17-16,18 17 15,-1 0-15,-17 0 16,17 0 0,0-18-16,-17 0 15,17 18-15,1 0 78,-1 0-62,1 0-16,-1 0 16,0 0-1,-17 0 1,17 0-16,18-17 31,0-1 94,0 0-109,0 1-1,18 17 1,-18-18 0,18 18 15,-18-17-16,17 17 32,-17-18-47,0 0 47,36 18 47,16 0-78,19-17-16</inkml:trace>
  <inkml:trace contextRef="#ctx0" brushRef="#br0" timeOffset="82360.53">5803 9137 0,'0'18'46,"-17"-18"-46,-1 17 16,-17 19 0,-1-19-16,-17 1 15,-52 35 1,69-53-16,-34 0 16,52 17-16,-52 1 15,52-18-15,-158 0 31,34 0-15,-157-18 0,34 1-1,124-1 1,-124 0 0,142 18-1,88 0 1,-1 0-16,-17 0 15,18 0 1,0 0 0,0 0-16,-1 0 15,1 0-15,-18 0 16,18 0 0,-53 18-1,17 0 1,0-18-1,1 35 1,-18 0 0,52-17-1,-16 0 17,34-18-17,18 35 1,-18-35-1,1 17 1,-1-17-16,18 18 16,0 0-1,0-1-15,-18 1 16,18 17-16,0 1 16,0-1-16,-17 71 15,-1-1 16,-17 90-15,35-125-16,0 36 16,0 353-1,17-160 1,1-193 0,17 212-1,-17-89 16,-18-88-31,18-35 32,-18-18-17,17-35-15,-17 18 16,0-54-16,0 71 16,0-35-1,0 18-15,0-1 16,0 36-1,0-17-15,0 105 16,0-106-16,0 18 16,0-18-1,-17 18-15,17-36 16,-18 107 0,-35 122-1,35-210 1,-105 369 15,88-334-31,17-18 16,-17-18-16,-36 264 31,-4003-193-15,8131 0-1,-4075-71-15,0-17 16,18-18-16,-17-18 15,17 0-15,0 36 32,0-18-17,-18-36-15,18 36 16,-18-17-16,18 16 16,0 1-16,0 0 15,0-17-15,0 16 16,0 1-16,0-17 31,0-1-31,-17-17 31,17-1-31,0 1 0,0-1 16,0 1 0,0 0-16,0 17 15,0 36 1,0-18 15,0-36-15,0 18-1,0-17 32,0 0-31,0 17 15,0-17-15,17-1-16,19-17 15,-19 36 1,1-19-16,17 1 16,-35-1-16,35 1 31,-17-18 0,0 0-31,264 35 31,71 54-15,-230-54 0,336 88-1,211-17 16,-158-18-15,228 36 15,-157-36-15,-195-17 0,405-36-1,-493-18 16,-123-17-31,87 36 16,318-1 15,-388 0-15,0 1-16,230 17 16,52-18-1,-317-35-15,123 17 16,159-17 15,-300 0-15,194 0-1,406 0 1,-476-17 0,475-1-1,-546 18-15,441 0 31,-70 0 1,-424 0-17,600 0 1,-159 0 0,-141 0-16,353 0 31,17 0-16,-617 0 1,-18 0-16,389 0 31,-212 0-15,335-53 15,-442 36-31,-104-1 0,52 0 16,494-17 15,-530 17-31,-17 1 16,36-1-16,-89 0 15,35 1-15,-17-1 16,229-35 0,-193 18-1,263 17 16,-228 18-31,-36 0 0,53 0 32,-36 0-17,-140 0 32,35 0-47,18 0 16,-36 0-1,-17 0-15,-1 0 16,-17-17 47,0-1-48,18-35 1,-1 36-16,-17-36 15,18 17 1,0-228 0,-18 158-1,0-159 1,17 36 0,-17 123-1,18-247 16,-18 195-31,0-230 16,-71 17 0,36-140-1,18 246 1,-19 18 0,1 35-1,0 89-15,17 17 16,-53-123-1,54 176 1,-18-53-16,-1 36 0,1-36 16,-18-124 15,53 195-31,-18 0 0,1-18 16,-1-35-1,18 35 1,-17 18-1,-1-1-15,-17-70 16,-1 36 0,-17-36-1,18 36 1,18 17 0,17-53-1,0 35 1,0-88 15,0 107-31,0-19 31,0 36-31,0-1 16,0-34 0,0 35-1,0-18-15,0 17 0,0-17 16,0-70-1,0 70 1,0 0-16,0-176 31,0 176-15,0 0 0,0 35-16,0 1 15,0-54 1,0 1-1,0 17-15,0 17 0,-18-34 16,18-36 0,-18 71-16,18-18 15,-17-71 17,17 107-17,0-1 1,0 0-1,0 1 1,-36 17 140,19 0-140,-1 0 0,0 0-1,1-18-15,-1 18 16,-17-17-16,-36-54 15,-17 0 1,53 71-16,0-52 16,17 52-16,-17-36 15,17 36 1,0-17 0,1-1-1,-1-17 1,0 17-16,1 0 15,-36-52 1,18-1-16,-1 54 16,36-1-16,0 0 31,-17 18-15,-1 0 15,0 0-16,-17 0-15,-124 0 32,-264 0-1,282 0-15,-494-35-1,459 0 1,-18 35-16,-300-35 31,194 35-15,-71 0-1,1-18 1,52 18 0,195 0-16,-212 0 31,0 0-16,247 0 1,-301 18 15,301-18-15,-88 17-16,-142 1 31,54-18-15,123 0-1,52 0-15,-122 0 16,87 0 0,54 0-16,-248 18 31,230-18-15,-35 0-16,34 0 0,-52 0 15,-106 0 1,124 0-1,35 0-15,-159 0 16,141 0 15,-88 0-15,123 17 0,-123 1-1,-176 35 1,123-36-1,88 1 1,124-18-16,17 0 16,-52 0-1,-18 0 17,35 0-32,-18 0 15,1 0-15,-1 0 0,-70 0 31,53-18-15,-18-17-16,0 35 31,71 0-15,-18-18-16,-18 18 16,-105 0 15,105 0-31,-140 0 31,158 0-15,-18 0 15,18 0-31,0 0 0,-141-35 31,71 18-15,-18-1-1,17 18 1,89 0-16,17 0 31,-52 0-15,17 0 0,18 0-16,-36 0 0,-105 0 15,-71-18 1,158 18-1,-246 0 17,282 0-32,-105 0 15,17-17 1,70 17 0,0 0-1,-70 0 1,-53 0 15,-741 0-15,583-18 15,-54-35-31,18 18 31,123-1-15,142 36-1,-212-35 17,141 18-32,-335-19 31,370 1-15,53 17-1,88 18 16,1 0-15,-19 0 0,-52 0 31,53 0-47,0 0 15,-1 0 1,19 0 15,-1 0-15,-17 0 15,17 18-15,1-18-1,-1 18 1,0-1-16,1-17 15,-19 71 1,19-18 0,-1-36 15,18 1-15,0 0 46,0-1-46,0 1-1,-35 17 1,35-17 62,0 0-62,0-1-1,0 1 1,0-1 0,0 1-16,0 0 31,17-18 203,19-18-234,-19 0 16,54-229-1</inkml:trace>
  <inkml:trace contextRef="#ctx0" brushRef="#br0" timeOffset="94222.87">7691 11271 0,'17'0'93,"1"0"-93,-1 0 16,19 0-16,-1 0 16,18 0-16,18 0 15,352 36 16,-212-19-15,1-17 15,-141 18-31,-36-18 16,36 0 15,-36 0-31,53 0 31,-35 0-31,35 0 16,106 0 0,-88 0-1,17 0 1,36 0 0,229 0-1,-264 17 1,317-17-1,-177 18 1,-193-18 0,105 0-1,-105 0 1,17 0 0,35 0 15,-17 0-16,-35 0-15,-1 0 16,-52 0 0,53 0-1,-71-18 1,88 18 0,-35 0-1,-18-17 1,124-1 15,-36 18-15,1 0 15,-71 0-31,88 0 31,-35 0-15,-106-17 265,0-1-250,0 0-15,0 1 15,0-1 0,0 0 1,0 1-17,0-1 1,17 0 15,-17 1-31,0-1 16,0 0 15,0 1 0,0-1-31,0 1 16,0-1-16,0 0 16,0 1-1,0-1-15,18 0 16,-18-17-16,0 17 15,0-52 1,17-18 0,-17 35-1,18-71 1,0 1 0,17-212-1,18 211 16,-53 89-15,0 0 15,-18 35 110,-17 17-141,-18 1 16,0 0-16,0 17 15,18-35 1,0 0-16,-1 18 15,-16-1-15,-1 1 0,0-18 16,-18 17 0,-52 1-16,34 0 31,-69-1-15,105 1-1,0 0-15,18-1 16,-18-17-16,0 0 15,0 18-15,-53 0 32,35-1-32,19-17 15,-37 0 1,36 0 0,36 0-16,-71 0 31,70 18-31,-17-18 15,-18 0 17,0 17-17,-35-17 1,-18 0 0,88 0-16,-70 0 15,-88 0 16,70 0-15,0 0 0,53 18 15,-70-18-15,-1 18-1,-70-1 1,141-17-16,-53 0 0,0 0 15,36 0 1,17 0-16,-18 0 0,36 0 16,-18 0-1,-35 0-15,-71 0 16,53 0 0,18 0-16,-18 0 15,1 0-15,-19 0 16,89 0-1,0 0-15,-18 18 16,0-18 0,0 0-16,18 18 0,-18-18 15,-141 0 1,53 0 15,17 17-15,36 1-1,-36-18 1,89 0 0,0 0-16,-36 0 15,18 0 1,36 0-16,-19 0 16,1 0-16,0 18 156,17-1-141,18 1 17,0 0-17,-17-18 1,17 17 0,0 1-1,0 17 16,0-17-15,0 17 0,0-17 15,0-1-15,0 1-1,0 0-15,0-1 16,0 36-1,17-18-15,-17 36 32,0-18-17,0 35 1,0-70 0,0 17-1,0 18 1,0-36-16,0 36 15,0-17-15,0-1 16,0-17 0,18-1 15,-18 1-31,0 0 16,0-1 15,18-17 78,17-17-109,-18 17 16,36-18-16,0 0 15,0 1 1,0 17-16,0 0 16,53 0-16,53-36 31,-106 36-31,17 0 0,1 0 16,-18 0-16,-1 0 15,-16 0 1,-19 0-1,1 0 1,0 0 172,-1 0-173</inkml:trace>
  <inkml:trace contextRef="#ctx0" brushRef="#br0" timeOffset="100279.09">16739 11342 0,'36'0'78,"-19"0"-78,19 0 16,-1 0-16,53 0 31,18 0-15,-53 0-1,0 0 1,388 0-1,-318 0 1,159 0 0,89 0-1,-213 0 1,-16 0 0,-90 0-16,54 0 15,247 0 1,-247 0-1,35 0 17,-106 0-32,18 0 0,35 0 15,177 0 17,-71-18-17,18 1 16,-89-1-15,-52 18-16,17 0 16,-35 0-16,17 0 15,1 0-15,-18 0 16,17 0 0,19 0-16,105 35 15,-106-35 1,0 35-1,18-17 17,-71-18-32,36 0 31,-1 0-15,-52 0-16,0 0 31,-1 0 31,1 0-46,17 0-16,0 0 16,-35-18 15,18 18-31,-18-17 47,0-1-32,0 1 17,0-1-32,0 0 15,0-17 1,0 17-1,0-17 1,0 17 0,0-35-16,0 36 15,0-18-15,0-36 16,0 36 0,-35-53 15,35-54-31,0 107 15,0-35 1,0 52 15,0 0-31,0 1 16,0-1 0,0-17-1,0 17-15,0 1 16,-18 17-1,18-18 1,-18 0 0,-17 1-16,18 17 15,-54-18 1,0 0 0,36 1-1,-106-1 1,-141-17 15,123-1-31,53 36 0,-282-35 31,18 18-15,176-1-16,-18 0 16,-158 1-1,35 17 1,176 0-16,0-18 0,-17 18 31,52 0-15,107 0-1,-1 0-15,0 0 16,-17 0-16,-18 0 16,0 0-1,-53 0 1,53 0-16,-17 18 15,-36-18 17,53 0-32,-106 17 31,89-17-31,-89 0 16,-88 18 15,53 0-16,159-18-15,-89 0 32,54 17-17,-142 1 1,106-18 15,53 0-31,0 17 16,18-17-1,-71 18 17,71 0-17,17-18 17,1 0-17,17 17 1,-18-17-1,0 36 110,18-19-125,0 1 16,0 0 0,0-1-1,0 1 17,0 17-32,0 0 15,0 1 1,0-19-16,0 19 31,0 34-15,0-52-1,0-1 1,0 1 0,0 0-1,0-1-15,0 1 16,18 0-1,-18-1 17,0 19-17,0-19 1,0 18 0,0-17-16,0 0 15,0 17-15,0 18 31,0-18-15,0 0 0,0-17-1,0 0 32,18-1-31,-1 1-1,-17 0 32,18-1-15,-18 1-17,18-18 48,-1 0-63,19 0 15,34 0 1,1 0 0,-36 18 15,-17-18-16,-18 17-15,17-17 32,1 0-32,0 0 15,52 0 1,-52 0 0,35 0-16,70 0 31,1-17-16,-1-1 1,-70 18 0,-35 0 15,-1 0-15,1 0-16,35 0 15,0 0-15,17 0 16,1 0-1,-36 0 1,-17 0 109,-71 0-109</inkml:trace>
  <inkml:trace contextRef="#ctx0" brushRef="#br0" timeOffset="119875.93">5715 11377 0,'-18'0'63,"-17"0"-63,0 0 16,17 0-16,-17 0 15,0 0-15,17 0 16,0 0-1,1 0-15,-1 0 32,-17 0-32,17 0 15,-17 0-15,-89 0 16,71 0 0,36 0-16,-18 0 15,-18 0-15,35 0 16,-35 0-16,-17 0 15,34 0-15,-17 18 16,0-18 0,18 0-16,0 17 15,-18 1-15,18 0 0,-18-1 16,17 1 0,1-18-16,-18 0 31,18 18-31,0-18 0,-18 17 31,-35 1-15,35-18-1,35 0 1,18 17 250,0 1-266,0 0 218,-18-18-218,18 17 16,0 1-16,0 0 16,-17 17-16,17-17 15,-18 52 16,18-35-15,0 18 0,0 0-1,0 88 1,0-105 0,0 69 15,0-52-31,0-35 15,0 53 1,0-54 0,0 1-1,0-1 1,0 19 15,0-19-15,0 1-1,0 17 17,0-17-32,0 0 15,0 17 1,0-17 15,0-1-31,0 1 16,0 17-1,0 36 1,0 52 0,0-88-1,0 36 1,0-18 0,0-18-1,0-17 1,0-1-16,18 1 0,-18 0 31,0-1-31,17-17 78,19 0-62,-1 0-16,36 0 15,70 0 1,-18 0 0,54 0-1,-72 0-15,36 0 16,124 0 0,105 0-1,177 0 1,229 0-1,-229 0 1,-353 0 0,-17 0-16,34-17 0,-70 17 15,0 0 1,53-18 0,-88 0-16,-53 18 15,18-17 1,-36 17-16,36-18 15,-36 1-15,18-1 0,0 0 16,0 18 0,35-35-16,88 17 31,-52 18-15,-54 0-1,1 0-15,35 0 16,-18 0-16,124 0 15,-107 0 1,54 0 0,18 0-1,-1 0 1,53 0 0,-141 0-1,18 0-15,18 0 16,-18 0-16,17 0 15,0 0 1,266 0 0,-54 0-1,-106 0-15,-35 0 16,229 18 0,-52-18-1,-230 0-15,0 0 16,0 0-1,-35 0-15,-18 0 16,-35 0-16,0 0 16,0 0-16,17 0 0,-17 0 15,106 0 1,70 0 0,265 0 15,-353 0-31,1 0 15,69 0 1,-140-18 0,105 1-16,-123 17 15,70-18-15,-17 18 16,35 0-16,1-18 16,16 18-1,125 0 1,263 0 15,-457 0-31,105 0 16,-71 0-1,71 18 1,-88 0-16,-18-18 16,-35 0-16,70 17 15,124 1 16,0 17-15,36-35 0,-1 53-1,-106-53-15,1 18 16,-36-18 0,70 17-1,-193-17-15,0-17 78,-18-18-62,17-1 0,-17 19-1,0-19-15,0 19 16,18-36-16,-18 35 15,0-17 1,0-18-16,0 18 16,0-1-16,0-69 15,0 69 1,0-17 0,0 0-16,0 18 15,-18-35-15,1 34 16,-19-70-1,19 89 1,-36-142 0,35 106-1,1 0 17,17 18-17,0 17 1,-18 18-1,18-35 17,-18 17-17,18 1 1,0-1 31,0 1-16,0-1 32,0 0-1,-17 18-31,17-17 32,-18-1-32,0 0-31,1 1 16,-1-19-1,0 36-15,18-17 32,-17 17-32,-1 0 31,0-18-16,1 18-15,-1 0 32,-35 0-17,18 0 1,-159 0 0,123 0-1,-193 0 1,52 0-1,124 0 1,-159 0 0,124 0-1,34-18-15,-175 18 32,140 0-17,71 0-15,1 0 16,-19 0-1,18 0-15,-106 0 16,1 0 0,105 0-1,-18 0-15,0 0 16,-34-17 0,87 17-16,-17 0 15,-18 0 1,0 0-16,0 0 15,-53 0 1,-17 0 0,70 0-16,-18-18 15,-105 18 1,52 0 15,107 0-15,-1 0-1,-17 0 1,17 0-16,-17 0 16,17 0-16,-88 0 15,1 0 1,-19 0-16,-17 0 16,-18-17-1,124 17 1,-53 0-1,17-18 1,-105 18 15,123 0-31,-53 0 16,18-18-16,-318 1 31,142-1-15,211 18-16,17 0 15,1 0 1,18 0 0,-1 0-1,-17 0 1,-1 0 0,-17 0-1,-70 0 1,88 0-1,-1 0-15,1 0 16,-71 0 0,18 0-1,53 0 1,-18 0-16,-18 0 16,36 0-16,-36 0 15,36 0-15,-159 0 31,177 0-15,-1 0 0,0 0-1,-17 0 1,-36 0 0,54 0-1,-36 0-15,-18 0 0,-35 0 16,1 0-1,-160 0 1,177 0 0,17 0-16,1 0 15,52 0-15,-17 0 16,0 0 15,-1 0-15,-34 0-16,17 0 15,18 0-15,-54 0 16,19 0 0,-18 0-16,17 0 0,0 0 15,1 0-15,17 0 16,0 0 0,18 0-1,0 0 16,17 0-31,-106 0 16,71 0 0,-123 0-1,53 0 1,-71 0 0,123-18-16,-35 18 15,71 0 1,17-17-1,1 17 17,-54 0-17,36 0 1,-124 0 0,106 0-16,0 0 15,18 0 1,0 0-1,17 0-15,0 0 16,-17 0 0,-124 0 15,89 0-31,-265 0 47,264 0-47,36 0 0,17 0 31,1 0-15,-1 0-16,0 0 15,-17 0 1,17 0-16,1 0 16,-1 0-1,-17 0 1,0 0-1,-1 0 1,1 0-16,-36 0 0,19 0 16,16 0-16,-52 0 31,0 0-31,70 0 16,-35 0-1,36 0 1,-1 0 15,-35 0-15,18 0-16,0 0 15,-18 0-15,-18 0 16,1 0 0,34 0-16,-17 0 0,0 0 15,18 0 1,18 0-16,-36 0 15,35 0-15,0 0 16,1 0-16,-19 0 16,1 0-1,0 0-15,-159 0 16,-71 0 0,18 0 15,-88 0-16,247 0 1,53 0 47,-1 0-48,-17 0-15,1 0 0,-1 0 16,17 0-1,-17 0-15,1 0 16,16 17-16,-17-17 16,36 18-1,-1-18 79,0 0-47,-17 0-16,18 0 79,-1 0-95,0 0 1,1 0 31,-1 0-16,0 0-15,1 0-1,-1 0 1,0 0-1,1 0 1,-19 0-16,19 0 16,-1 0-16,1 0 15,-54 0 17,53 0-1,1 0 0,-19 0-15,19 0-1,-1 0 142,1-18-95,-1 18-46,18-17-1,-18 17 1,1 0 0,17-18-1</inkml:trace>
  <inkml:trace contextRef="#ctx0" brushRef="#br0" timeOffset="156488.32">4110 15716 0,'18'0'31,"34"-17"47,-16 17-78,-1 0 0,0 0 16,-17 0-16,35-18 16,-18 18-1,-17 0-15,17 0 0,-17-18 16,-1 18-1,1 0-15,17 0 16,18 0 0,-35 0-16,35 0 15,35 0 1,-35 0-16,17 0 16,-17 0-16,0 0 15,35 0 1,1 0-1,-1 0 1,0 0 15,-35 0-31,17 0 16,1 0 15,0 0-15,123 0 15,-142 0-31,160 18 47,-159-18-31,106 0-1,-71 0 1,88 18-1,-105-18 17,-36 0-32,-17 0 15,35 0 1,-36 0 31,19 0-32,-1 0 1,-17 0-16,87 17 16,37-17-1,-107 0 1,124 0 0,-71 0-16,18 0 15,-36 0 16,-52 0-31,-1 0 16,1 0-16,0 0 16,35 0-16,-18 0 15,88 0 17,-70 0-32,-17 0 0,-1 0 15,18 0 1,0 0-1,-36 0-15,54 0 16,-18 0 0,53 0-1,-71 0-15,18 0 16,0 0 0,-18 18-16,18-18 15,-18 0-15,18 0 16,-35 0-16,35 0 15,-36 0 1,1 0 0,0 0-1,17 0 1,0 0 0,18 0-16,-18 0 15,1 0-15,-1 0 16,0 0-16,0 0 15,-17 0-15,17 0 16,18 0 0,-17 0-1,-1 0-15,-17 0 16,17 0-16,18 0 16,35 0-1,18 0 1,-53 0-16,17 0 15,71 0 17,-123 0-17,0 0-15,-1 0 16,36 0 0,35 0 15,-35 0-31,-17 0 0,-1 0 15,0 0-15,0 0 32,-17 0-32,0 0 15,17 0 1,18 0-16,0 0 16,53 0-1,70 18 16,-141-1-31,71 1 16,-53-18 0,106 0 15,-89 0-31,-17 0 31,0 0-15,-35 0-1,123 17 1,53 1 15,-18 17 1,-105-35-17,-18 18 1,158-18 15,-175 0-31,-1 0 16,-17 0-1,-1 0-15,19 0 16,34 0 0,-17 0-16,0 0 15,0 0-15,0 0 16,123 0-1,-123 0 1,-35 0 0,17 0-1,-17 0-15,17 0 16,106-18 0,0 18-1,0-17 1,-123 17 46,0 0-46,-1 0 0,1 0-1,-1 0 1,1 0 31,0 0-47,-1 0 15,1 0 1,0 0 0,-1 0 93,1-18-93,-18 0-1,0 1 16,18 17-15,-18-18 0,35 18 124,0 0-124,0 0-16,1 0 16,-19 0-1,1 0 1,17 0-1,-17 0 1,-1 0-16,1 0 16,17 0-1</inkml:trace>
  <inkml:trace contextRef="#ctx0" brushRef="#br0" timeOffset="174529.76">15663 14746 0,'-17'0'109,"-36"0"-93,-53 0-1,71 0-15,-36 0 16,36 0-16,-89 0 31,107 0-31,-19 0 16,1 0-16,0 0 16,-18 0-16,0 0 15,0 0 1,0 0-16,0 0 0,-17-18 15,34 18 1,1 0-16,18 0 16,-36 0-16,17 0 15,19-17 1,-71 17 0,35 0-16,17 0 15,19 0-15,-54 0 31,54 0-31,-19 0 16,1 0 0,17 0-1,-158 0 1,88 0 15,70 17 63,18 1-94,-18-18 16,18 18-1,-17-1-15,-1 1 16,18 0-1,0-1 1,0 1 0,-17 0-1,17-1 1,0 1 0,0-1-1,0 1 1,0 17-1,0 1 1,0 17 0,0-36-1,0 19 1,0-1 0,0-18-1,0 1-15,0 0 16,0-1-1,0 1-15,0 17 16,0 1 15,0-1-31,0 18 32,0-36-17,0 19-15,0-1 31,0-17-15,0-1 0,0 1-1,0 0 1,0 34-16,0 37 31,0-19-31,0-52 16,0-1-16,0 1 31,0 0-15,0-1 15,0 1-15,0 0-16,0-1 31,0 1-16,17 0 17,1-1-17,35-17-15,35 18 16,18-18-16,35 17 16,35-17-16,-35 0 15,265 0 1,-318 0-1,36-17 1,-107 17 0,1 0-16,0 0 15,35-18 1,-1 1 0,54 17-1,-35-18 1,-53 0-1,-1 18 1,1 0 0,-1 0-1,1 0-15,17 0 16,-17-17 0,0 17-16,-1-18 15,-17 0 16,18-17 48,-18 17-64,0 1 1,0-1-1,18 1-15,-18-1 0,17 0 32,-17 1-32,0-1 15,0-17 1,0 17 0,0-35-1,18 0 1,-18 36-16,17-1 15,-17-17 1,0-1 0,0 19-16,0-19 15,18-16 1,-18 34 0,0 0-1,0 1 1,18-19-16,-18 19 31,0-1-31,0 0 16,0 1-1,0-1-15,0-17 16,0 17 15,0 1-15,0-1-16,0-17 15,0 17-15,0 0 32,0 1-17,0-1 1,0 0 46,0 1-30,0-1-1,0 1 188,-18-19-188,18 19-31,0-1 16,-18 18 234,18-18-250,-17 18 15,-1 0 1,1 0 15,17-17-15,-18 17-16,-17 0 15,-1-18 17,1 18-32,-18 0 15,53-18 1,-35 18-1,17 0 1,1 0 15,-1 0-15,0 0 15,1 0-15,-1 0-1</inkml:trace>
  <inkml:trace contextRef="#ctx0" brushRef="#br0" timeOffset="182544.25">19473 13212 0,'18'0'78,"35"0"-47,-18 0-31,36 0 16,-36 0-1,36 0 1,-36-18 0,35 18-1,-17 0 1,-17 0-1,-19 0 1,36 0 0,35 0-16,18 0 15,88 0 17,-123 0-17,-54 0-15,1 0 0,-18 18 141,0 17-126,0 0 1,0-17-16,18-1 16,-18 1-16,0 17 15,0 1-15,0-19 16,17 18-16,-17 18 16,0-17-1,0 34 1,0 1-16,18 17 31,-18-53-15,0 53 15,0-70-15,18 17-1,-18-17 1,0 35-1,0-35 1,17-1 0,-17 1-16,0-1 31,18 1-15,-18 0-16,18 70 15,-18-70-15,0-1 0,17 36 31,-17-35-15,18-18 0,-18 17-1,0 1 110,0 0-62,0-1-48,0 1 1,0 0 47,0-1 46,0 1-93,-18 0-1,18-1-15,0 1 16,0-1-16,0 1 15,0 0 1,-17-18 312,-54 0-312,0 0-1,-17 0-15,-18 0 16,-17 0-16,-18 0 16,53 0-16,-195-36 31,230 36-31,1-17 31,34 17 16,0 0-47,1 0 16,-1 0-1,-17 0 1,17 0 31,18-18 109,0 1-125,0-36-31</inkml:trace>
  <inkml:trace contextRef="#ctx0" brushRef="#br0" timeOffset="184283.25">20602 13847 0,'36'-18'141,"-1"0"-141,0 18 15,0 0 1,18 0-16,18 0 15,-1 0-15,36 0 16,123 0 0,-70 0 15,-123 0-15,16 0-1,107 0 1,88 18 15,-35-18-15,-159 0-16,-36 0 47,1 0-47,17 0 15,18 0 1,-18 0-1</inkml:trace>
  <inkml:trace contextRef="#ctx0" brushRef="#br0" timeOffset="186375.15">20814 13476 0,'-18'18'78,"1"-1"-78,17 1 16,-18-18-16,18 18 15,-18 17 1,18-17 0,-17-18-1,-19 52 16,36-34-31,-17 0 32,-1-1-17,18 1 1,-17-18 0,17 18-1,-18-18 1,18 17-16,-18-17 15,18 18 17,-17-18 61,17 18-77,-18-18 62,36 0 47,-1 17-94,19 1-15,-1 0 0,18-1-16,0 18 15,70 18 1,-88-53-16,1 18 31,-36 0 16,17-1-31,-17 1-16,18 0 15,-18-1-15,0 1 16,18-1 15,-18 1-3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3:12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25 12859 0,'0'-18'79,"17"18"-79,1 0 31,0-18-31,17 18 15,-17 0 17,-1 0-32,18 0 31,36 0-15,17 0-1,-70 0-15,0 0 250,34 0-234,-16 0-16,-19 0 15,1 0 548</inkml:trace>
  <inkml:trace contextRef="#ctx0" brushRef="#br0" timeOffset="2205.17">11571 12965 0,'18'0'63,"17"0"-48,-17 0-15,17 0 16,0 0-16,36 0 16,-36 0-16,36 0 15,-1 0-15,36 0 16,-53 0-16,35 0 16,18 0-1</inkml:trace>
  <inkml:trace contextRef="#ctx0" brushRef="#br0" timeOffset="8930.43">12894 12929 0,'35'0'32,"1"0"-17,-19 0-15,19 0 16,-1 0-16,0 0 15,36 0 1,-1 0 0,-35 0-16,71 0 15,-70 0 1,-19 0 0,1 0-16</inkml:trace>
  <inkml:trace contextRef="#ctx0" brushRef="#br0" timeOffset="10704.77">10160 15152 0,'18'0'16,"17"0"-16,0 0 15,-17 0-15,35-18 16,-18 18-1,18 0-15,-18 0 16,89 0 0,-89 0-16,71 0 31</inkml:trace>
  <inkml:trace contextRef="#ctx0" brushRef="#br0" timeOffset="11960.42">11501 15187 0,'17'0'47,"18"0"-47,1 0 16,17-18-1,35 1-15,-18 17 16,19 0 0,16 0-16,-16 0 0,34 0 0,89-18 31,-159 18-15,53 0-16,-36 0 0,18 0 15,18 0 1</inkml:trace>
  <inkml:trace contextRef="#ctx0" brushRef="#br0" timeOffset="196535.62">12382 11994 0,'-17'0'31,"-1"0"-31,1 0 31,-1 0-15,0 0 0,-17 0-1,17-17-15,-17 17 16,0 0-1,17-18-15,-17 18 16,17-35-16,1 35 16,-107-53-1,36 18 1,70 35 0,-35-36-1,-17 19 1,35-1-16,-71-17 15,70 35 1,19 0 0,-1 0-1,1 0 1,-19 0 15,19 0-15,-1 0 15,-17 0-15,35 18-1,-18-1 1,-17 1 0,35-1-1,0 1-15,-18-18 16,18 18-16,0-1 15,-17 1 1,17 0-16,0-1 16,0 19-1,0-19 1,0 1-16,0-1 16,0 54-1,0-36 1,0-17-16,0 0 15,17 34 1,-17 1 0,0-35-1,0 0-15,18 17 16,-18-17 0,0 17-1,0-18 1,0 1-16,0 0 0,0 17 15,0-17 1,17 35 15,-17-36-15,0 19-16,0-19 31,0 1-31,0-1 16,0 1 15,0 17-15,0-17-1,0 0 1,0-1-16,18 19 16,-18-19-1,0 1 1,0 17-1,0-17 1,35 105 0,-17-87-16,17 52 31,-17-53-31,0 0 16,-18-17-1,17 17 1,1-17-1,-18 17 1,35 0 0,-17-17-1,35 17 1,0-17 0,0-18-1,35 0-15,-35 0 16,17 0-1,-17 0 1,53-53 0,-106 35-16,35 18 15,0-35-15,18 0 32,-17 0-17,17-18 16,-36 0-15,-17 35 0,18-88 15,-18 36-31,0-19 31,0 37-15,0 34-1,0 0 1,0 1-16,0-1 16,0 0-16,0-70 31,0 53-15,0 0-16,-18-36 31,18 36-31,0-71 31,0 88-31,0-17 16,0 0-1,0-18 1,0 0 0,-17 18-1,17-1 1,-71-34 15,71 52-15,-18 18-1</inkml:trace>
  <inkml:trace contextRef="#ctx0" brushRef="#br0" timeOffset="199138.52">12330 14199 0,'0'-17'125,"0"-19"-110,-18 1 1,18 17-16,-18 1 16,1-36-16,-19 18 15,1-1 1,-88-69-16,34 69 16,1-17-1,-70-53 1,122 89-16,-52-1 15,0 1 1,88-1 15,-18 18 32,1 18-48,-1-18-15,18 17 16,-18 18 0,1 54-1,-1-54 17,18 18-32,-18 35 15,18-53-15,0 124 31,0-124-15,18 107 0,0-107-16,-1 35 31,1 1-15,-18-36-1,18 53 1,-1-35-1,-17 35 1,0-52 0,0-1-1,0 0-15,0 1 16,0 105 15,0-88-15,0-18-1,0 18 1,0-18 0,0 0-16,0-17 15,0 0-15,0 17 16,0 0 0,0 0-1,0 1 16,0-1-31,18 0 32,-18 1-32,35 69 15,-17-69 1,17-1 0,53 36 15,-52-36-31,-1-35 15,247 35-15,-17-17 32,193-18-17,-105-36 17,-282 1-32,-19 0 15,-34 17-15,0-17 16,-1 17-16,19-35 15,-36 18-15,17-53 16,-17 53-16,0-71 16,-17 18-1,-1 35 1,-17-53 15,35 88-31,-18-17 16,18 0-16,-35-36 15,35 36 1,0 17 0,0-17-16,0 0 15,0-1 1,-18 19-16,18-19 16,-17-16-1,-1-54 1,-35 18-1,-18 17 1,-105-35 0,141 106-1,-265-106 1,247 106 0,-53-17-1,88 17-15,-34 0 31,34 0 110,0 0-125,1 0 31,-1 0 62,0 17-109,1-17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3:44.9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27 11483 0,'35'-18'110,"0"1"-110,18 17 15,0-18-15,17-17 16,36 17-16,88 0 16,-35 18-16,53 0 15,105 0 1,459 0-1,195 106 1,-742-88 0,600 17 15,-706-35-31,-17 0 31,141 0-15,-212 0-1,1 0-15,122 0 32,-122 0-17,17 0-15,-18 0 16,0 0 0,-70 0 249,-36-17-249</inkml:trace>
  <inkml:trace contextRef="#ctx0" brushRef="#br0" timeOffset="5713.58">9666 8696 0,'18'0'141,"17"0"-126,0 0 1,18 0-16,18 0 16,70 0-16,-18 0 15,265 53 1,-335-53 0,-17 0-1,-54 0 63,0 0-78,-17 0 16</inkml:trace>
  <inkml:trace contextRef="#ctx0" brushRef="#br0" timeOffset="6903.42">9631 10795 0,'35'0'47,"0"0"-31,1-18-16,17 1 15,70-1 1,1 0-16,-1 18 16,71 0-16,88 0 15,-17 0 16,-248 0-31</inkml:trace>
  <inkml:trace contextRef="#ctx0" brushRef="#br0" timeOffset="9677.07">9737 12982 0,'-36'0'140,"19"0"-124,-1 0-16,0 0 15,1 0-15,-1 0 16,36-17 218,17 17-234,18 0 16,35-18-16,0 18 16,36 0-16,17 0 15,-53 0-15,124-18 32,-142 18-32,-34 0 15,-19 0-15,-52 0 156,0 0-140,-36 18-16,36 0 16</inkml:trace>
  <inkml:trace contextRef="#ctx0" brushRef="#br0" timeOffset="10547.41">9754 14940 0,'-17'0'16,"-1"0"-1,0 0 1,-17 18-1,17-18 17</inkml:trace>
  <inkml:trace contextRef="#ctx0" brushRef="#br0" timeOffset="10844.67">9701 14940 0,'0'0'0,"36"-18"16,17 18-16,-1-17 15,1-1-15,18 18 16,-36 0-16,36 0 31,-1-17-15,-34 17-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5:08.2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89 6809 0,'0'0'16,"106"0"-16,17-18 0,36 18 15,158 0 1,1024 0 15,-1094 0-15,88 35-1,-53-35 1,18 0-16,476 18 16,-158-18-1,-336 0-15,-18 18 0,195-18 31,88 0-15,-388 0 0,211 0-1,-88 0 1,-52 0 0,34 0-1,-70-18 16,-106 18-31,494 0 32,-88 0-32,-264 0 15,510 18 17,-299-18-17,-299 17-15,193-17 47,-265 0-47,-52 0 0,52 0 16,-17 0-1,-17-17 1,299-1 15,-265 18-15,19 0-16,193-18 15,-141 18 17,-88 0-32,123 0 31,-17 0-15,-53 0-16,-36 0 0,71 0 15,-52 0 1,34 0-16,-17 0 15,35 0-15,-88 0 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5:36.8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09 9066 0,'18'0'78,"53"-35"-47,-18 35-15,35 0-16,18 0 15,-36 0 1,36 0-16,0 0 15,88 0-15,-141 0 16,17 0-16,19 0 16,16 0-1,1 0-15,18 0 16,17 0-16,0 0 16,106-18-1,-124-17-15,89 18 16,-124 17-16,124-36 31,-177 36-15,18 0-16,-18 0 0,89 0 15,-107 0 1,36 0 0,71 0-16,-1 0 31,71 0-16,-106 0-15,89 0 16,-36 0 0,-35 0-16,0 18 15,17-18-15,1 0 16,105 18 0,-106-18-16,1 0 15,-18 17-15,123-17 16,-88 18-1,141-1 1,18 1 0,-88-18-1,-124 0-15,-17 0 16,105 0 0,18 0-1,-53 0 1,0 0-16,-35 0 0,18 0 15,-1 0 1,36 0 0,-71 0-16,71 0 31,-53 0-31,352 0 16,-264 0-1,282 0 1,-282 0-16,-35 18 15,123-1-15,142 1 32,-213 0-32,-34-18 0,34 17 15,160-17 1,-89 36 0,-229-36-1,-18 0-15,-17 0 16,88 0-1,35 0 1,88 0 15,36 0-15,-124 0-16,300 0 31,-159 0-15,-141 0-16,-35 0 15,35 0-15,-106 0 16,-35-18 125,0 0-126,0 1 1,-17-1 0,-1-17-16,1-36 15,-19 1-15,19 17 16,-19-35-1,1-18-15,17 53 16,1-18-16,-19-17 16,36 53-1,-70-195 1,52 107 0,1 35-1,17 35-15,-18-18 16,0 36-16,-17-53 15,35 35-15,-35-18 16,-89-176 0,54 106 15,-1 53-31,18 18 0,-17-19 16,52 36-16,-35-17 15,18 17 1,-71-176-1,71 193 1,17 1-16,-52-141 31,34 70-31,1 35 0,35 18 16,-35-88 0,0 18-1,35 105-15,-18-35 31,0 53 1,1 0-17,-36 0 1,17 0 0,19 0-16,-36 18 15,0 0-15,-141 52 16,-229 71 15,264-70-31,-18-36 16,36 0-16,-70 1 15,-107 17 1,-17-18 0,159-35-1,-107 0-15,19 0 16,17 0 15,-53 0-31,141 0 16,18 0-16,-71 0 15,-34 0 1,51 0-16,-51 0 16,-548 0-1,582-18 1,0 18-16,-158-17 31,211 17-31,18 0 0,-53-18 16,-370-17-1,352-1 1,-35 19-16,88-1 16,18 0-16,0 1 15,-35-1-15,88 18 16,-36-35-16,-70 17 31,124 18-31,-36-17 0,-159-1 47,-52 18-31,-195 0 15,389 0-16,17 0-15,0 0 16,-88 0-16,106 0 16,17 0-16,18 0 15,0 0-15,-17 0 16,17 0 0,-71 18-1,89-18-15,-35 17 16,17-17 15,35 0-15,18 18-16,-53-1 15,18 19 1,0-36-16,-18 17 16,-36 19-1,1-1 1,18 0-1,52-35 1,0 36 0,18-19-1,0 1 1,0 17 0,0 0-1,0-17-15,0 0 16,0-1-16,18 19 15,-18-19 1,0 18 0,0-17-16,0 0 15,0-1 1,0 19 0,0-19-16,0 1 15,0 17-15,0-17 16,0 0-16,0 17 15,-18 18 1,18 0 0,0 0-1,-17 35 1,17-53 0,-18 18-16,0 88 31,18-106-31,-17 195 15,-18-107 17,17-70-32,18 0 15,-18 53-15,-17 0 32,35-1-32,-35 54 31,35-35-16,0-71 1,-18 52 0,0 54-1,18-106-15,-17-35 0,17 17 16,0 0 0,-18 1-16,18-1 15,0 0-15,0 53 31,0-52-15,18-54 93,-1 18-109,1 0 16,-18-18-16,53 1 16,0-1-16,35-17 15,36 35 1</inkml:trace>
  <inkml:trace contextRef="#ctx0" brushRef="#br0" timeOffset="34052.96">16951 16281 0,'18'0'78,"17"0"-63,0-18 1,0 18 0,1-18-16,-19 18 15,36 0-15,0 0 16,0 0-16,71-17 16,-72 17-1,90 0 1,-54 0-16,-18 0 15,1 0-15,17 0 16,141 0 0,-193 0-16,52 0 15,-35 0 1,0 0-16,0 0 16,0 0-16,-1 0 15,54 0 1,0 0-1,71 0 17,-125 0-32,125 17 31,-160-17-15,1 0-16,0 0 15,17 0 1,0 0-16,-17 0 15,70 0 1,-35 0-16,71 0 16,-19 0-1,-52 0-15,-17 0 16,-1 0-16,-18 0 16,19 0-16,-1 0 15,124 18 16,-18-18-15,-106 0-16,53 0 31,36 0-15,-71 0-16,0 0 0,0 0 16,17 18-1,54-18 1,-54 0-1,-17 0-15,-35 0 79,-1 0-64,19 0 1,-19 0-16,1 0 15,0 0 1</inkml:trace>
  <inkml:trace contextRef="#ctx0" brushRef="#br0" timeOffset="68951.17">17745 16228 0,'17'0'204,"72"0"-189,34-18-15,36 18 16,35 0-16,0-18 15,53 1-15,335-1 32,-265 18-32,371 0 15,-264 0-15,-125 0 16,-16 0 0,246 0-1,-317 0-15,-71 0 0,0 0 16,0 0-1,0 0 1,-35 0 0,-71 0-16,36 0 15,-18 0 1,-18 0-16,18 0 31,-36 0-31,36 0 16,36 0 15,-54 0-15,18 18-1,-71-18 110,0-35-125,1 35 16,-18-36-16,17 19 16,-17-19-16,-36-34 15,36 17 1,-1 18-16,19 17 15,-1-17-15,-17-1 16,17 1-16,-17-35 31,0 17-15,-1-18 0,19 71-1,-1-17 1,1 17-1,-1 0-15,0 0 16,-17-18 0,-36 18-1,36-18 1,-35 18-16,-72-17 16,37-1-1,-19 18 1,36 0-16,0 0 31,17 0-15,1 0-16,-1 0 0,1 0 15,-1 0-15,-35 0 16,53 0-16,-335 0 31,141 0-15,124 0-16,-1 0 15,-193 0 17,229 0-32,-1 0 15,-34 0-15,-106 0 16,105 0 0,-229 0-1,248 0 1,-125 0-1,195 0 1,-18 0 0,0 0-16,18 0 0,-71 0 31,-123 0-15,158 0-1,-52 0 1,52 0-1,36 0 1,0 0 0,17 0-1,-35 0 1,35 0 0,1 0-16,-1 0 15,-17 0 1,0 0-16,-1 0 15,1 0 1,-18 0 0,35 0-1,-17 0-15,18 0 16,-19 0-16,19 0 16,-19 0-1,19 0-15,-1 18 16,0-18-1,-52 0 1,-36 0 0,-17 0-1,52 0 1,18 0-16,-141 0 16,106 0-1,-194-36 16,246 36-31,19 0 63,-19 0-47,19 0-1,-18 0 1,17 0-16,0 0 0,1 0 15,17 18 79,0 0-78,0 17-1,0-17-15,0 17 16,0 18 0,0-36-16,0 19 15,0-19 1,17 19-16,-17 16 16,36-16-16,-36 17 15,17-18-15,18-17 16,1 52-1,-36-52 1,17 35 0,1-36-1,-18 19 1,18-19-16,-18 18 16,35 1 15,-35-1-16,0-17 1,0-1 0,0 1-1,18-18-15,-18 18 16,17-18 62,36 0-78,35 0 16,36 0-16,-1 0 15,36 0-15,0 0 16,511-36 15,-546 36-31,-54 0 16,18 0-1,-70 0-15,-18-17 79,18 17-79,-18-18 15,0 0 1,0 1-16,0-19 15,0 19-15,0-1 16,0 1-16</inkml:trace>
  <inkml:trace contextRef="#ctx0" brushRef="#br0" timeOffset="96662.3">17410 13564 0,'0'18'16,"-18"-18"62,-35 0-78,-18 0 16,-52 0-1,35 0-15,-141 0 16,-1 0-1,1 0 1,-18 0 0,53 0-1,0 18 1,-18-1 15,159-17-31,0 0 16,36 18-16,-36-1 31,35 1-31,1 0 16,-1 17 15,0 0-15,18 1 15,0-19-31,0 1 15,0 17 1,18 0 0,0-17-16,87 70 0,89 0 31,177 36-15,-142-36-16,-52-53 15,175 36 1,-52-36-1,-88 1 1,17-36 0,-141 0-1,36 0 1,-1 0 0,-70 0-1,106 0 1,35-18-1,53 0 1,-124 18 15,-70 0-31,-17-17 16,-1-1 0,0 18-16,18-18 0,-35 18 31,-1-17-16,19-19 1,-36 19-16,0-18 0,17-1 16,-17 19-1,0-54 1,0 18-16,0-53 16,0 71-1,-17-18-15,-36-17 31,-71-1-15,-17 36-16,71 17 16,-89-17-1,-35 17 1,123 18-16,-70-18 16,-176 18 15,211 0-16,0 0-15,-247 0 16,212 0 0,71 0-16,-19 0 15,-69 0 1,69 36 0,1 17-1,71-18 1,-1-17-1,0-1-15,18 1 16,0 0 15,18-18 32,0 0-6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6:53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 4551 0,'18'0'62,"0"-35"-62,17 17 16,0 18-16,0-18 16,1 1-16,17 17 15,0 0-15,-18 0 16,35-18-1,1 18-15,70 0 16,71 0 0,-36 0-1,759 0 1,-723 0 0,282 0-1,52 0 16,-334 0-31,-71 0 16,124 0 0,-124 0-16,0 0 15,-35 0 1,17 0-16,89 0 31,-36 0-15,-70 0-1,441 18 1,-335-1-16,-18-17 16,123 0-1,89 0 1,-247 0 0,-18 0-16,0 0 15,-71 0-15,36 0 16,-53 0-16,35 0 15,-52 0-15,34-35 16,18 35 0,89-35-1,140 17 1,-246 18 0,105-35-16,0 35 31,-34 0-16,-72 0 1,36 0-16,-18 0 16,106 17-1,-70 1-15,-36-18 16,0 0-16,106 0 16,-18 0 15,-123 0-31,0 0 15,-17 0-15,-19 0 16,19 0-16,105 0 31,-88 0-15,17 0-16,-17 0 16,0 0-1,18 0-15,17 0 0,-35 0 16,-18 0-1,18 0 1,0 0-16,0 0 16,0 0-1,-36 0 1,89 0 0,-35 0-16,193 0 31,18 0-16,-140 0-15,34 0 0,106 0 32,-211 0-17,-54 0 17,1-18 186,35 1-218,-18-1 16</inkml:trace>
  <inkml:trace contextRef="#ctx0" brushRef="#br0" timeOffset="3178.32">7938 5062 0,'35'0'125,"18"-17"-125,-36 17 16,1 0-16,0 0 15,-1 0-15,1 0 16,0 0 0,-1 0-1,1 0-15,52 0 31,-52 0-31,0 0 16,-1 0-16,36 0 31,0 0-15,-18 0 0,-17 0-16,0 0 31,-1 0-16,19 0-15,-1 0 16,35 0 0,19 0-1,-89 17 173,0 19-173,0-1-15,17-35 16,-17 18-16,18 17 16,-18-18-16,0 1 15,0 35-15,0-35 16,18-1 0,-1 54 15,-17-1-31,0-34 15,0-1 1,18 53 0,-18-35-16,0-35 0,17 35 15,-17-18 1,0 18-16,0 17 31,0-17-15,0-17-1,0 52 1,0-71 0,0 72-1,0-1 17,0-53-32,0 0 15,0 36 1,0-18 15,0-36-31,0 19 16,0-19-16,0 107 31,0-36-15,0-17-1,0 70 1,18 88 15,-18-158-15,0-36-16,0 88 15,0 18 1,0-35 0,0-53-1,0 71 1,0-71-16,0-18 15,0 35-15,0 36 16,0-18 0,0-52 15,0-19-15,-18 1 218,-17 0-234,-18-18 16,-35 35-1,-18-17-15,0-1 16,-17 1-16,-18-18 15,-230 17 1,301-17 0,-1-17-16,-105-36 31,88 18-15,-18-18-16,18 17 0,-142-16 31,195 34-31,0 18 0,0-18 31,70 18 188</inkml:trace>
  <inkml:trace contextRef="#ctx0" brushRef="#br0" timeOffset="5299.68">2663 6085 0,'18'0'78,"17"0"-78,-17-17 15,17 17-15,1-18 16,17 0-16,-1 18 16,1-17-16,53-1 15,-35 1-15,-18 17 16,0-18-16,17 0 16,-35 18-16,-17 0 15,-36 0 126,1 0-126,-1 0-15,0 0 16,-17 0 0,18 0-1,-19 0 1,1 0-16,17 0 16,1 0-1,-71 0 1,52 0-1,1 0 1,-18 0 0,18 0-1,88 0 173,17-17-188</inkml:trace>
  <inkml:trace contextRef="#ctx0" brushRef="#br0" timeOffset="6348.99">5450 5891 0,'53'0'157,"0"0"-142,53 0-15,-18 0 16,53 0-16,18 0 16,53 0-1,-89 0 1,-17 0-1,-88 0 1,-36 0 250,0 0-266</inkml:trace>
  <inkml:trace contextRef="#ctx0" brushRef="#br0" timeOffset="7781.92">2787 7197 0,'18'0'78,"35"0"-63,-18 0-15,35 0 16,1 0-16,-1 0 16,36 0-1,-18 0-15,-17 0 0,-18 0 16,-18 0-1,53 0 1,-35 0 0,-35 0 62,-18-18-63,18 18-15,-1-18 16,19 18 0,-19-17-1,1 17-15,-1 0 16,1 0 0,0 0-1,-1 0 16,-17-18 110,18 18-110,-18-18-15,18 18-16,-1 0 16,19 0-16</inkml:trace>
  <inkml:trace contextRef="#ctx0" brushRef="#br0" timeOffset="8900.77">5803 7108 0,'18'-17'47,"17"-1"-31,18 18-1,18 0-15,52-17 16,1 17-16,-36 0 16,159 0 15,-265 0 203</inkml:trace>
  <inkml:trace contextRef="#ctx0" brushRef="#br0" timeOffset="10295.66">2822 8237 0,'36'0'140,"-1"0"-140,0 0 16,36 0-16,-1 0 16,54 0-16,-19 0 15,72 0 1,-54 0-16,107 0 15,-125 0 1,-69 0-16,-1 0 16</inkml:trace>
  <inkml:trace contextRef="#ctx0" brushRef="#br0" timeOffset="11162.06">5768 8290 0,'0'0'0,"70"0"0,1 0 15,247-17 1,-142 17 0,71-36-16,211 36 31,-211 0-31,-211 0 16</inkml:trace>
  <inkml:trace contextRef="#ctx0" brushRef="#br0" timeOffset="37744.87">4128 7408 0,'-18'0'16,"0"0"-16,-35 0 15,0 0 1,-35 0-16,-18 0 15,18 0-15,18 18 16,17-18-16,0 0 16,-18 18-16,18-18 15,0 0 1,36 0-16,-89 0 31,71 0-31,-1 0 16,-17 0-1,-17 0 1,17 0 0,18 0 15,17 0-15,0 0-1,1 0 157,-1 0-156,1 17-1,-1 1-15,0 0 16,1-18-16,-1 35 16,0 0-16,1 0 15,-1 1-15,0-1 16,1 0-16,17 0 15,0 18-15,-18-17 16,0 17 0,1 17-1,17-17 1,0-35 0,-18-1-16,18 1 0,-17 17 15,17 1 1,0-19-1,0 1 1,0 17 0,0 0-16,0 1 15,0-19-15,0 19 16,0 16 0,0-16-1,0-19-15,0 54 16,0-53-1,0 17 1,0 0 0,0-17-1,0-1 1,17-17 93,71 0-93,18 0-16,-18 0 16,36 0-16,35 0 15,-18 0-15,35 0 16,195 0-1,-54 0 1,-123 0-16,18 0 16,-53 0-16,17 0 15,-35 0-15,0 0 16,71 0-16,-106 0 16,17 0-1,18 0 1,-70 0-16,193 0 31,-211 0-15,71 0-1,-36 0-15,-35 0 0,17 0 16,-17 0 0,18 0-1,-18 0-15,17 18 0,1 0 16,17 17-1,-17-35 1,-54 0-16,1 18 16,17-1 46,0-17-62,18 0 16,0 18-1,0-18-15,-17 0 0,-19 0 16,18 18 62,-17-18-78,35 0 16,-35 0-16,17 0 0,-17-36 156,-18 1-140,17 0-16,1 17 15,-1-35-15,-17 18 16,36 17-16,-36 1 16,0-36-1,17 35-15,1-35 16,-18 35-1,35-34 1,-17-54 0,35-35 15,-53 105 0,35-17-31,-35 1 0,35-37 16,-17-17-1,-18 1 1,0-1 0,0-18-1,0 89-15,0 17 16,0-17 0,-18 35 109,-17 0-110,-53 0-15,-18 0 16,-17 0-16,-89 0 15,0 0-15,71 0 16,-141 0-16,70 0 16,1 0-16,-54 0 15,106 0-15,18 0 16,18 0-16,-1 18 16,-35-18-16,18 0 15,-123 0 1,-18 17-1,123-17 1,35 0-16,-264 0 31,106 0-15,159 0 15,-1-17-31,71 17 16,36 0 78,-1 0-79,36 0 188,17 0-187</inkml:trace>
  <inkml:trace contextRef="#ctx0" brushRef="#br0" timeOffset="40290.48">8467 5133 0,'35'0'0,"0"18"0,0 17 16,1-18 0,-1 1-16,0 0 15,-17-1-15,0 1 0,-1-18 31,-17 18-31,18-1 16,0 1 0,-1 0-16,18 17 15,1 0 17,-36-17-17,0-1 1,17 19-16,-17 17 15,18 0 1,-18-36 0,0 36-16,18-18 0,-1 36 31,-17-53-31,18 34 31,-18-16-31,0-19 16,-18-17 78,1 0-79,-1 0-15,-17 0 16,-18 0-16,35 18 15,-17-18 1,-106 53 0,123-18-1,-17 36 1,35-36 0,0-17 15,0 17 156,0-17-171,0 35-16,0-18 16,0 0-16,0 0 15,0-17-15,17 17 16,1-17-1,35 0 17,-35-18-1,-18 17 31,0 1-62,0-1 16,-18 1 0,-35 88-1,35-71 1,1-17-16,-1 17 16,18-17-16,-17 17 15,-1-35 1,18 53-16,-18 0 31,1-18 0,17-17-15,-18-18 62,0 0-78,1 0 16,-1 0-1,0 0 1,18 17 140</inkml:trace>
  <inkml:trace contextRef="#ctx0" brushRef="#br0" timeOffset="46765.5">21167 13794 0,'-36'-18'156,"36"0"-156,-17 18 15,-1-17 1,0 17-16,1-18 16,-1 0-16,-35-17 15,36 35-15,-1-35 16,0 35-16,1-35 16,-19 35-1,-16-53-15,16 35 16,1 0-16,-18 1 31,0-1-31,36 0 16,-19 18-16,1 0 31,17 0-31,1 0 16,-1 0-1,-17 0 1,17 0-1,0 0 1,1 0-16,-18 0 16,-54 0-1,54 0-15,-35 0 16,-54 36 0,71-36-1,-159 35 16,160-35-31,-37 18 32,36-18-32,-52 0 15,-19 0 1,89 0 0,-18 0 15,18 17-16,17 1 17,0 17-17,1 0 1,-1-17 0,18 35-1,-35 35 16,35-35-15,0-35 15,0-1-15,0 1 15,0 0 0,0-1-31,17 1 16,1 0-16,106 17 31,52 35-15,-105-34 0,158 17-1,-53-18 1,-88 0-1,106-17 1,-158 0 0,17-1-16,158 18 31,-122-17-15,16-18 15,1 0-31,-53 0 15,18 0-15,87 0 32,-122 0-17,-1 0-15,-17 0 16,17-18 0,-18 18-1,-17-17-15,36-1 16,-36 1-16,17-1 31,1 0-31,0-35 31,-1 18-31,-17-18 0,18-17 32,-18-19-17,0 54-15,0 17 16,0-34 15,0 34-15,-18 0-16,-17 1 31,0-1-31,-53 0 16,-18 1-16,35 17 15,-17-18-15,-71 18 16,106 0-1,-17 0 1,35 0 0,17 0-1,-17 0 17,17 0 61,0 0-93,1 18 16</inkml:trace>
  <inkml:trace contextRef="#ctx0" brushRef="#br0" timeOffset="74586.12">20585 15769 0,'-18'0'0,"71"0"125,70 0-109,18-17-16,71 17 15,0 0-15,-1 0 16,1 0-16,159 35 16,-89-35-1,71 17-15,-54 1 16,160 17-16,-300-17 15,123-18 1,-70 0 0,-177 0-1,-17 0 1,52 0 0,-52 0-16,52 0 31,-70-35 250,0-18-265,0 0-16,0-18 15,-35 18-15,35 1 16,0-37 0,0-34-1,0 88 1,18-107-1,-1 37-15,1 69 16,0-17 0,-1 18-16,1 0 15,0-18-15,-18-18 16,35 18 0,-35 36-1,0-1 1,0 1-16,0-1 31,0 0-15,0 1 15,-35 17 31,-18 0-62,-18 0 16,-52 0-16,17 0 16,-71 17-16,-17-17 15,-53 0 1,36 0-16,-424 0 31,388 0-31,-88 0 16,35 0-1,176 0 1,1 0-16,-371 0 31,335 0-31,-35 0 16,-35 0 0,52 0-1,72 0 1,87 0-1,-17 18 1,17-18 0,0 0-1,-35 18 1,36-1 0,-1-17-16,1 0 125,-1 0-110,-17 0 1,35 18 15,-18-1-31,18 1 16,-18 17-16,18 36 15,0-36 1,0 106 15,18-88-31,-18-17 0,18-1 16,-18 0-1,17 18 1,-17 0-16,18 17 31,-18-52-15,0 53 0,0-54-16,18 72 15,-18-72 1,0 18-16,0 18 15,0-35 1,0 0 0,0-1-1,0 1 1,0 0 0,0-1-1,0 1 32,17-18-16,36 0-15,35 0-16,1 0 0,34 0 16,-35 0-1,71 17-15,-18 1 16,194 35-1,-194-53 1,-17 0-16,35 0 16,-107 0-1,1 0 1,-53-18 62,0 1-31,0-1-16,18 18-15,-18-18-16,0-17 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8:17.4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0 4833 0,'0'-18'16,"18"18"-16,-1-35 0,1 35 15,-18-18-15,35-34 32,0 16-32,18-17 15,-17 36 1,-19-1-16,89-35 16,-35 53-1,-18 0 1,282 0-1,18 0 1,-142 18 0,812 88 15,-758-71-31,-36-35 16,53 18-1,-35-18-15,-35 0 0,70 0 16,-70 0-1,229-18 1,-212 18-16,389-18 16,34 1-1,-229 17-15,-123 0 32,494 35-17,-635-17-15,352 105 31,-158-88-15,-18 1 0,71 34-1,-194-35-15,229 1 16,35-36 0,-264 0-1,-18 0-15,35 0 0,35 0 16,-87-18-16,17 0 15,53-34-15,-18 16 16,89 1 0,-142 17-1,-53 1-15,54-19 16,-54 19 0,-70-1-16,18 18 15,-54 0 1,19 0-1,-19 0 17</inkml:trace>
  <inkml:trace contextRef="#ctx0" brushRef="#br0" timeOffset="3539.75">2469 6262 0,'36'-18'47,"34"1"-47,1 17 15,35-18-15,35 18 16,-18-18-16,159 1 15,-70-19 1,-53 36-16,176-35 16,229 17 15,-387 18-31,-1 0 16,177 0-1,-194 0-15,0-17 16,-1 17-1,-70 0-15,18 0 16,-35 0-16,88 0 16,-71 0-1,0 0-15,230 17 32,-124 1-17,-177-18 1,1 0-1,-1 0 95,1-18-63,-18 1-32,18 17 1,-1-36-16,1 1 0,0-18 16,-18 18-1,17 0-15,-17-18 16,18 18-1,-18-18-15,18-53 16,-18 53 0,0-18-16,0 18 0,0 1 15,0 16-15,0 1 16,0 17 0,0-35-16,0 0 15,0 1 16,0 34-31,0-17 32,0 17-32,0 0 15,0 1-15,0-1 16,0 0 0,0 1-16,-18 17 140,0 0-140,1 0 0,-36 0 16,-18 0-1,18 0-15,0 0 16,-35 0-16,-35 0 16,-1 0-16,-17 0 15,0 0-15,-18 0 16,18 0-16,0 0 16,-141 0-1,17 0 1,142 0-1,-107 17 1,36-17 0,124 0-16,-54 0 15,71 0-15,18 0 16,-71 0 0,89 0-1,-36 18-15,-53 0 16,-18-1-1,-70-17 17,18 0-17,105 0-15,-52 0 32,70 0-17,-35 0 1,-36 0-1,72 0-15,-1 0 0,0 0 16,-18 0 0,54 0-1,-54 0 17,53 0-32,1 0 15,-1 0-15,0 0 16,-17 0-1,17 0-15,1 0 32,-18 18 46,17-18-78,0 18 15,1-18-15,-1 17 16,-35 19 0,35-36-16,18 17 15,-17-17 1,17 18-16,-18 17 16,1-17 15,17 35-16,0-36 1,0 19-16,0-19 16,0 1-16,0 35 15,0-36-15,0 36 16,0 0-16,17-17 16,-17-1-1,0 0-15,0 0 16,0 18-1,0-17-15,0 34 16,0-17 0,0-18 15,0 36-15,0-1-1,0-34 1,0-1-16,0 0 15,0 1 1,0-1 0,0-18-16,0 1 15,0 0-15,0-1 32,0 19-32,0-19 31,18-17 172,-1-17-187,-17-1-16,18 18 15,17-18-15,-17 1 16,70 17-1</inkml:trace>
  <inkml:trace contextRef="#ctx0" brushRef="#br0" timeOffset="9440.85">14658 6085 0,'18'0'47,"-1"0"-31,1-17-16,17-1 15,0 18 1,1 0-16,34-18 16,1 18-1,352 0 1,-211 0-16,-18 0 16,-35 0-16,35 0 15,53 0-15,-18 0 16,-17 0-1,-3811 0 1,7885 0-16,-3898 0 16,36 0-1,-265 0 1,35 0-16,0 0 16,-106 0-16,18 0 0,-36 0 15,71 0 16,36 0-15,-71 0-16,317 0 31,-159 0-15,-175 0-16,-36 0 16,-1 0-16,-34 0 15</inkml:trace>
  <inkml:trace contextRef="#ctx0" brushRef="#br0" timeOffset="21184.65">2681 9472 0,'0'-18'31,"18"18"-15,-18-17-1,17-1-15,1 18 16,17-17-1,-17 17 1,0 0-16,-1-18 16,54 18-1,35 0 1,-36 0 0,142 0-1,-142 0 1,54 0-16,-36 0 15,0 0-15,71 0 16,-36 0 0,72 0-1,-125 18-15,1-18 16,87 0 0,-52 0-1,-35 0 1,-18 0-16,17 0 0,1 0 15,-1 0-15,-17 0 16,35 0 0,-52 0-1,-19 0 1,1 0-16,0 0 16,-1 0-16,1 0 15,17 0 1,0 0-16,-17 0 15,17 0-15,-17 0 16,0 0-16,-1 0 16,19 0-16,-19 0 15,1 0-15,52 0 16,-34 0 0,-1 0-16,18 0 15,-18 0 220,-17 0-235,17 0 15,0 0 1,-17 0-16,0 0 15,-1 0-15,1 0 16,17 0 0,-17 0-1,-1 0-15,1 0 16,0 0 0,-1 0-16,54 0 15,-18 0-15,-18 0 16,18 0-1,-35 0-15,35 0 32,-36 0-32,36 0 31,-35 0-15,17 0 15,0 0-31,-17 0 15,17 0-15,-17 0 16,-18-18 0,35 18-1,-17 0 1,-18-18 296,0 1-296</inkml:trace>
  <inkml:trace contextRef="#ctx0" brushRef="#br0" timeOffset="23083.12">2646 10301 0,'17'0'47,"36"0"-31,0 0-16,18 0 0,-1 0 15,36-18-15,53 1 16,-36-1-16,71 18 15,18-17 1,476 17 15,-406-18-15,-176 18 15,-18 0-15,18 0-1,106 0 1,-89 0 0,18 18 15,-105-18-15,-19 0-16,1 0 203,35 0-188,17 0-15,-17 0 16,18 0-16,-1 0 16,19 0-1,-36 0-15,0 0 0,-18 0 16,18 0-16,-18 0 15,0 0-15,36 0 16,-18 0 0,0 0-16,0 0 15,-18 0 1,-18 0 218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59:06.8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09 5292 0,'18'0'31,"-1"0"-15,18 0-16,-17 0 16,0 0-1,52-18 1,-52 18-1,35 0-15,70 0 16,265 0 15,-17 35-15,-71 1 0,-89-19-16,-34-17 15,334 36 16,-370-36-31,106 0 16,53 0 15,-194 0-15,-18 0-16,18 0 0,-18 0 16,53 0-1,177 17 1,-71-17-1,-71 18 1,-35-18 0,159 17-1,-176 1 17,-54-18-32,107 0 31,-142 0-16,18 0-15,-36 0 32,19 0-17,34 0 1,54 0 15,-54 0-15,-34 0-1,52 0 1,-35 0 0,-36 0 15,1 0 0,0-18 79,-1-17-95,-17 18 1,18-19-16,-1 1 15,-17 17-15,18-52 16,17-36 0,-17 18-16,-18-18 15,0 53 1,0 18-16,0-1 16,0-52-1,0 53 16,0 17-15,0 1 31,0-1 0,0 0-32,0 1 1,0-1 0,0 0 15,0 1 0,0-1-15,-18 18 46,-17 0-46,0 0-16,-18 0 16,-106 0-1,-35-17 1,35-19-1,-158-17-15,193 36 16,-140-1 0,87 18-1,54-18 1,-1 1 0,54 17-16,-124 0 15,70-18 1,36 18-16,35 0 15,-35 0-15,-18-17 16,18-1-16,0 18 16,17 0-16,1 0 15,-18-18 1,-18 18-16,18 0 0,-142-17 16,89 17-1,-282-36 16,123 36-15,141-17 0,53-1-1,71 18 1,-18 0-16,0 0 16,-17 0-1,-18 0-15,-1 0 0,19 0 16,34 0-16,-140 0 15,35 0 17,18 0-32,52 0 15,-53 0 17,107 0-32,-1 18 0,1-18 15,-1 0 1,0 0-1,1 0-15,-1 0 16,0 17 0,1 1-1,-1-18-15,-52 18 16,34-1 15,1 1-15,17-18-16,-35 35 31,18-17-31,0 17 16,0-35-16,35 18 15,-18-1 1,0 1 0,-17 17 15,35-17-16,-18 0-15,18-1 16,-35 54 15,35-54-15,0 1-16,-18 17 31,18 1-31,0-19 16,0 54-1,0-36 1,0-17-16,0 52 16,0-17 15,0-18-15,-4056 1 15,8130-19-31,-4074 1 15,0 0-15,0 17 32,0 0-17,0-17 1,0-1-16,0 1 16,0 0-16,0-1 31,0 1-16,0 0 17,0-1-1,18-17 0,17 18-15,18 0-1,0-1-15,53-17 16,-18 0 0,106 0-1,-18 0 1,-105 18-16,17-18 16,-35 0-16,-18 0 15,-35-53 282,0 35-281</inkml:trace>
  <inkml:trace contextRef="#ctx0" brushRef="#br0" timeOffset="14142.38">2011 8467 0,'35'0'62,"18"0"-46,35 0-1,-35 0-15,53 0 16,0 0-16,88 17 16,-35-17-16,299 0 15,-246 0 1,-36 18 0,741-18 15,-740 0-31,17 0 0,-71 0 15,142 18 17,-177-18-32,18 17 15,-35-17-15,-1 0 0,54 0 16,-54 0 0,124 0-1,-17 0 1,-36 0-16,88 0 15,-141 0 1,71 0-16,53 0 31,-89 18-31,18-18 0,194 35 32,-264-35-17,52 18 1,-34-1-16,-19-17 15,71 0 1,106 0 0,-141 0-16,35 0 15,0 0 1,177 0 0,-212 0-16,35 0 15,88 0 1,-17 0-1,-18 0 1,88 18 0,-70-18 15,-160 0-15,1 0 15,-35 0-16,0 0-15,17 0 16,0 0 0,-17 0-16,17 0 15,36 0 17,-36 0-17,0 0-15,-17 0 16,176 0-1,-124 0 1,-17 0 0,-35 0-1,0 0-15,35 0 32,-18 0-32,35 0 15,-17 0-15,35 0 31,-17 0-15,-36 0-16,-17 0 0,35 0 16,0 0-1,106 0 17,-89 0-17,-52 0-15,17 0 31,-17 0-15,17 0 0,-17 0-1,-1 0 1,1 0-16,-1-18 31,19 1-31,70-36 16,-106 35-1,123-70 17,-88 0-17,-17 17 1,-18 1 0,0 17-1,0 18-15,0 17 16,-18-17-16,1 35 15,17-18-15,-36 0 16,-17-35 15,36 18-31,-1 35 16,18-35 15,-17 17-31,-1 1 16,18-1-1,0 0 1,0 1-16,0-1 16,-18 18-1,18-18 1,0 1 15,-17-1-15,-1 18 15,0 0-31,1-18 16,-19 18-1,-52 0 1,-35 0 0,52 0-1,-211 0 16,-18 0-15,177 0-16,-265 0 31,299 0-15,1 0-16,-18 0 16,-88 0-1,124 0-15,-1 0 16,-35 0-1,-35 0 1,88 0 0,-194 0-1,71 0 1,-53-17 0,105 17 15,54 0-31,-71 0 31,17 0-15,54 0-16,-36 0 15,18 0-15,-1 0 16,-158 0 0,89 0-16,-301-35 31,195 17-16,175 18 1,-228-18 15,264 18-31,18 0 0,17 0 16,-35 0-16,0 0 16,18 0-16,-18 0 15,-18 0 1,18 0-16,-193 0 31,52 0-15,105 0-16,1 0 0,18 0 15,-1 0 1,18 0 0,18 0-16,-159 0 31,88 0-16,0 0 1,18 0 0,17 0-1,36 0 1,-18 0 0,0 0-16,-105 0 31,16 0-16,72 0-15,-230 0 32,229 0-17,-17 0 17,53 0-32,-18 0 15,-53 0 1,-105 0-1,140 0 1,0 0 0,1 0-16,-36 0 15,18 0-15,35 0 16,-123 0 0,123 0-1,-36 0 16,54 0-31,-141 0 32,140 0-17,-69 0 32,69 18-47,1-18 16,17 0-1,-52 0 1,17 0 0,18 0-1,-36 0 1,1 18 0,17-1-1,17-17 1,-17 0-1,36 0 1,-36 0 0,35 0-1,1 0-15,17 18 78,-18 17-46,0-17-17,18-1 1,-17 1-16,17 0 16,-18 70 15,18-70-16,-18 17 1,18-18-16,-17 36 16,-36 36-1,35-54 1,1-18-16,-1 54 16,-17-53-1,35 52 16,0-52-15,0-1 0,0 1 62,35-18-16,36-35-46,-36 35 0,0 0-16,18-18 15,0 18-15,-18-17 16,106 17-1,-105 0 1,-1 0 0,-18 0-1,1 0 17,0 0-17,-1 17 1,1-17-1,17 18-15,-17-18 16,0 17 0,123 36-1,-71-53 1,-52 0 15,17 0-31,53 0 16,-70 0 15,-18-17-15,-18-19-1</inkml:trace>
  <inkml:trace contextRef="#ctx0" brushRef="#br0" timeOffset="58259.95">21590 14041 0,'0'17'31,"0"1"0,0 35-31,0-36 16,0 19-16,0 34 16,0-34-1,0 87 1,0-17 15,0-53-31,0 17 31,0-52-31,0 0 0,0 34 32,0-16-17,0-19 1,0-52 125,18 17-126,-18 1 1,0-1-16,0 1 15,17-1-15,-17 0 16,0 1 0,0-19-16</inkml:trace>
  <inkml:trace contextRef="#ctx0" brushRef="#br0" timeOffset="59104.07">21555 14023 0,'0'18'16,"0"-36"-16,-18 53 0,0 0 31,18 18-31,-17-35 16,17 17-16,-18-35 16,18 18-1,0 0 32,0-54 94,18 1-141,-1 17 15,1-35 1,0 18-16,-18 18 16,0-1-16,35-53 31,-17 54-16</inkml:trace>
  <inkml:trace contextRef="#ctx0" brushRef="#br0" timeOffset="59477.74">21625 13882 0,'0'17'15,"18"36"1,-18-17-16,18-19 16,-1 19-16,1-1 0,-18-18 15,17 19 1,-17-19-1,18-17 1,0 0 62,-1 0-62,-17-17-1</inkml:trace>
  <inkml:trace contextRef="#ctx0" brushRef="#br0" timeOffset="97378.78">11642 15646 0,'17'0'16,"1"0"46,0 0-46,-1 0 0,19 0-1,-36-18-15,35 18 16,0 0 0,36 0-1,-36-18-15,-17 18 16,34 0-1,-16 0-15,-1 0 16,177 0 0,-107 0-1,1 0-15,177 0 16,87 0 15,-105 18-15,-89 17-16,-70-35 15,17 18-15,107 0 16,-1-18 15,-176 0-15,0 0-16,35 0 16,-53 0-16,53 0 31,-70 0-31,105 0 31,-70 0-31,0 17 0,141-17 31,-17 36-15,-54-36 0,-35 0-1,-17 0-15,35 0 16,17 17-1,-52-17-15,88 0 32,-124 0-32,18 0 15,0 0 1,0 0 0,35 0-1,71 0 1,-89 0-1,159 0 17,-211 0-32,70 0 15,-52 0 17,-36-17 124,0-1-141,0 0-15,0 1 16,0-1-16,0 0 16,0-70-1,0-35 1,-18-36 15,0 71-31,1 0 16,17 17-16,-18-17 15,0 17-15,1 36 16,17-18 0,-18-141-1,-17 88 1,35 71-16,-18-36 31,18 36-31,-18 17 16,1-17-1,-1 0 1,18 17 0,0 1-1,-17-1 1,-1-17 15,18 17-15,-18 18-16,18-18 47,-17 18-32,-1 0-15,0 0 32,-70 0-17,35 0 1,0 0-16,-53 0 15,1 0-15,16 0 16,-299 0 0,283 0-1,-89 0-15,52 0 16,-16 0-16,-177 0 31,141 0-31,52 0 16,54 0-16,0 0 15,-18 0-15,53 0 16,-35 0 0,18 18-1,-19-18 1,-17 18 15,54-18-31,-72 0 16,54 0-1,-177 0 1,-36 0 15,89 0-15,124 0-16,-71 0 16,35 17-1,53 1 1,-53 17 15,71-35-15,17 0-16,-17 18 15,-106-18 17,123 0-17,1 0 16,17 18 16,-18-18-31,0 17 15,18 1-31,0-1 31,-17 19 1,17-1-17,-18-17 1,0 35 0,18-18-1,-17 0 1,-1 0-1,18-17 1,-18 0 15,1-1-31,17 1 16,-18 0 0,1 17-1,-1-18 1,0 19-1,1-1 1,-1-17 0,-35 52-1,35-17 1,-17 18 0,0 17-1,35-53 1,0-17-16,0-1 15,0 19 1,0 17 0,0-18-1,0 35 17,0 19-17,17-1 16,1-70-31,0 34 32,-1-34-17,-17 17-15,0 1 16,18-1 0,-18-17-16,18 34 31,-18-34 0,0 0-15,0-1-1,0 1 17,0-36 77,35-17-93,-35 17-1,18-17-15,-1 18 16,1-19-16,0 19 15,17-19 1,-35 19 0</inkml:trace>
  <inkml:trace contextRef="#ctx0" brushRef="#br0" timeOffset="113108.87">3334 15663 0,'0'0'0,"35"0"16,-17 0 0,-1 0-16,1 0 15,0 0 1,440 0 0,-317 0-1,142 0 1,105 0-1,-247 18-15,88-18 16,177 0 0,-18 0-1,-35 0 17,-248 0-32,-34 0 15,-18 18-15,106-18 31,-18 0-15,17 0 0,1 0-1,0 0 1,-88 0-16,-1 0 16,71-18-1,71 18 1,70 0-1,36 0 1,-19 0 0,-157 0-1,-1 0-15,123 0 16,1 0 0,511 53 15,-635 0-31,35-18 15,230 0 17,-265-35-17,-88 0-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3:01:12.5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77 7038 0,'18'0'94,"-1"0"-63,19-18-15,16 1-1,1 17-15,53 0 16,18 0 0,581-18 15,-493 18-31,17 0 0,53 0 15,424 0 17,-230 0-17,-247 0 1,-123 0 0,71 0 15,-71 0-16,-54 0-15,-16 0 0,17 0 16,-18 0-16,53 0 16,18 0-16,17 0 15,336 18 1,-283-1 0,36-17-1,17 18-15,-35 0 16,159-1-1,123-17 1,-246 0 0,-107 0-1,54 0 1,-1 0 0,-88 0-16,53 0 15,-105 0-15,52 0 16,18 0-16,70 0 31,-105 0-31,34 0 16,19 0 15,246 0-15,-158 0-1,70 0 1,-70 0-16,-18 0 15,123 0 1,71 18 0,-317-18-1,17 0-15,89 0 16,-1 0 0,-88 0-1,53 0-15,0 0 16,-17 0-16,-54 0 15,54 0-15,-18 0 16,158 0 0,-158 0-1,-18 0-15,-35 0 0,35 0 16,36 0-16,-18 0 16,0 0-16,246 0 31,-105 0-16,-53 0 1,0 0 0,-123 0-1,-1 0 17,-52 0-32,17 0 15,1 0 1,-36-18 140,0 1-140,0-19-16,0 1 15,0-18-15,0 0 16,-18-35 0,-17-35-1,35 87 1,0 19-16,0-19 31,-18 1-31,18 0 16,-18 17-1,18-17 1,0 17 0,0 1-16,0-1 0,0-17 31,0 17-16,0-17 1,0 17-16,0-35 16,18 18-1,-18 0 1,35 17-16,-35 0 16,0-35-1,0 18 16,0 17-15,0 1 0,0-1-16,0 1 15,-17 17-15,-36-53 32,35 17-32,-17 19 15,0-1-15,-1-17 16,1 17-16,-18-17 31,18 17-31,-71-52 16,71 70-16,17 0 15,-17-18 1,0 18 15,17 0-31,0 0 16,-17 0-1,17 0-15,1 0 16,-71 18 0,17-1-16,-52 1 0,-54 35 31,-52-35-15,141-1-1,-106 18 1,-212-17-1,-17 0 1,229-1 0,-547-17-1,-159-17 17,688-19-17,18 36-15,0-35 0,-176 18 16,247-1-1,-1 18-15,-193 0 16,158-35 0,-159 17-1,195 0-15,-142 18 32,36 0-17,-141 0 1,87-17-1,125 17 1,-407-53 0,283 53-1,176-18 1,18 18-16,-141 0 16,105 0-1,-246 0 16,246 0-15,18 0-16,1 0 16,-178 0-1,160 0 1,-1 0-16,-52 0 16,123 0-1,-35 0 1,0 0-16,-71 0 15,18 0 1,88 0-16,-18 0 16,18 0-16,-17 0 15,-36 0-15,18 0 16,-300 0 0,158 0-1,107 0 1,17 0-16,36 0 15,-72-17 1,90 17-16,-37 0 31,1 0-15,18 0-16,34 0 31,-17 0 0,36 0-31,-18 0 16,35 17 0,-36-17-16,1 18 15,17-1 1,1-17 0,-1 18-16,0-18 15,1 35 1,-1-35-1,1 18-15,-36 0 16,35 17-16,-17-17 16,-18-1-16,0 1 15,18-1 1,-1 1 0,-17 35-1,36-35 1,-1 17-16,18 35 31,0-52-15,0 17-1,0 36-15,0 17 16,0-53 15,0-17-31,0 53 16,0-36-1,0 18-15,0-18 16,0 0-16,18 18 16,88 177 15,-106-177-15,52 52-1,1-16 1,-35-72-16,17 36 15,-35-35 1,0-1-16,0 1 16,0 17-1,0 18 17,18-53 108,35 0-124,-18-17-1,0 17-15,18 0 16,-17-18-16,-1-17 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3:01:47.1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4 12453 0,'0'-18'31,"18"1"-15,0 17 0,35-36-16,35 19 15,18-18-15,-1 17 16,213-17 0,158 17-1,-299 18 1,17 0-16,17 0 15,54 0-15,-71 0 16,194 0 0,194 0 15,-529 0-15,106 0 15,70 0 0,-194 0-31,18 0 0,35 0 31,-70 0-15,0 0 0,-1 0-16,1 0 15,17 0 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3:02:05.0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73 4480 0,'424'18'141,"158"0"-125,-247-1-16,-88 1 15,529-1 16,-353-17-31,-193 18 16,281-18 0,-87 0-1,1287 0 79,-1623 0-94,35 0 16,-70 0-16,0 0 0,0 0 15,-35 0 1,-1 0 15,36 0 110,-35 0-141,-1 0 0,19 0 15,-19 0 1,-87-423 156,35 317-172,17 53 0,18 0 16,-18-35-1,18 17-15,0-70 31,0 88-31,0 0 0,0 18 16,0 0-16,0 17 16,0-193 77,-17 211-14,-1 0-79,-35 0 15,18 0-15,-18 0 16,-71 0-16,19 0 15,-1 0-15,-2082 0 94,2030 0-78,-107-18-1,142 18-15,52 0 16,-52 0-16,34 0 16,-34 0-1,52 0 1,54 0-16,-54 0 0,-987 35 109,987-35-93,1 0-16,-1 18 16,54-18-16,-1 0 15,0 17 16,1-17-31,-1 0 16,-17 0 0,0 0-16,17 0 15,-35 0-15,18 0 94,-159 0-94,158 0 0,19 0 16,-1 0-16,0 0 15,-17 0 1,0 0 0,-18 18 15,18-18-31,-1 35 31,-69-17-15,52-18-16,-177 18 31,160-18 0,52 0 94,-70 0-62,53 0-63,17 0 0,0 0 15,1 17 95,17 1-79,0 0-15,0-1-16,0 18 0,0-17 15,0 0-15,0 17 16,0 212 46,0-212-62,0 1 16,0 16-16,0-34 16,0 35-1,0 18 1,0 70-1,0-106 1,53 335 47,-36-334-63,1-1 0,17 0 15,-35-17-15,18-1 16,0-17 62,34-35-31,-16 18-47,-1-1 15,0 0-15,36 18 16,-18 0 0,0 0-16,17-17 0,107-19 31,-107 19-31,54 17 16,-1-18-1,-52 18 32,176 0-47,-230 0 16,1-53 124,0 36-140</inkml:trace>
  <inkml:trace contextRef="#ctx0" brushRef="#br0" timeOffset="13770.45">988 12647 0,'17'0'94,"1"0"-94</inkml:trace>
  <inkml:trace contextRef="#ctx0" brushRef="#br0" timeOffset="15748.64">2028 12665 0,'18'0'16,"35"0"-1,0 0-15,53 0 16,70 0-1,-17 0-15,-18 17 16,71 1-16,-71 0 16,-18-1-16,71-17 15,-35 18-15,-35 0 16,70 17-16,-36-18 16,-34 1-16,-1-18 15,36 18-15,-53-1 16,511 54 15,-317-36-15,-176 1-16,334 34 31,-370-52-15,36-18-16,70 35 15,53-17 1,0 17-1,176 18 32,-317-53-47,17 17 16,-52 1-16,141-18 31,-142 0-15,107 0-1,-125 0 1,266 0 15,-177 0-15,71 0 0,88-35 15,-247 35-31,17-18 15,-17 18 1,53-35 0,-36 17-1,-52 1 1,53-1 15,-54 0-31,1 18 16,-1-17-1,1-1 32,-18 0 78</inkml:trace>
  <inkml:trace contextRef="#ctx0" brushRef="#br0" timeOffset="21325.62">14005 14464 0,'36'0'63,"34"0"-48,54 0-15,-19 0 16,54 0-16,70 0 16,-17 0-16,300 35 31,70-17-31,-177 17 16,-16-35-16,140 53 31,-388-53-31,212 18 31,35-1-15,-353-17-16,35 0 31,-52 0 0,0 0-15,35 0-1,-18 0-15,-17 0 16,17 0-16,-18 0 16,19 0-16,-1-17 15,18 17-15,0 0 16,70-18 0,1 18-1,-89 0 1,-17 0-16,-1 0 62,1 0-62,0 0 16,-1 0 17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07:59.1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11 3157 0,'-18'0'32,"-17"36"-17,-1-36 1,-17 35-16,-52 18 15,-107 53 1,88-71-16,-87 35 16,34 1-16,36-53 15,-17 35 1,-213 35 0,-52 35-1,317-70 1,-123 53-1,88 0 1,17 106 15,124-142-31,-18-17 0,1 53 16,17-18 0,0 35-16,0 72 31,0-160-31,35 53 0,36 300 31,-54-282-15,89 194-1,-18-36 1,89 89 0,-124-265-16,17 1 15,18-1-15,36 0 16,35-18-16,-36-17 15,71 18-15,-35-53 16,-18-1 0,53-17-16,-18 0 15,-17 0-15,53-35 16,-53-18-16,387-123 31,-422 105-31,158-70 16,-176 88-1,0-18-15,-36 19 16,-17 16-16,-18 1 16,54-18-16,-1 0 15,18 0-15,17-17 16,36-1 0,123-35-1,-229 71-15,53 0 16,35 17-1,-18 18-15,19-18 0,440 1 47,-477 17-31,19-18-16,-1 1 0,-34-1 16,105 0-1,-89 18-15,336-70 31,-282 52-31,35 0 32,-158 1-32,52-18 15,-53 17 1,-17 0-16,-1-17 16,54 0-16,-54-1 15,19-16 1,17 34-16,17-88 15,-35 18 1,18 17-16,-17-17 16,-1-35-16,0 17 0,-17 18 15,-18 17 1,0-35-16,0 18 16,0-18-1,0-35-15,-35 35 0,-1 18 16,-52-53-16,-141-53 15,52 70 1,36 71 0,-176-88-16,158 106 15,18 0-15,-53-36 16,35 36-16,-88 0 16,71 17-16,-53-17 15,-618-124 16,406 141-31,-547-70 32,71 88-1,776 0-31,-106 0 16,106 0-1,53 0 1,-159 0-1,35 18 1,141-18-16,18 0 16,18 0-1,0 0-15,35 18 16,-18-18 0,1 0-1,-1 0-15,0 17 16,1-17-1,17 18 32,0-1-31,17-52 0</inkml:trace>
  <inkml:trace contextRef="#ctx0" brushRef="#br0" timeOffset="9009.95">9119 7726 0,'18'0'16,"0"0"-16,35 0 16,-1 0-1,19 0-15,0 0 16,34 0-16,-34 0 15,70 0-15,-18 17 16,19-17 0,-37 0-16,1 18 15,300 17 1,-230-17-16,-35 0 16,159 35 15,-176-18-31,-36-35 0,247 35 47,-300-35-32,36 0 1,123 18 0,-18-1 15,-123-17-31,71 0 15,-71 0 1,123 18 15,-88-18-15,-52 0-16,140 0 31,-35 0-15,53 0-1,-141 0 1,0 0-16,123 18 31,-52-18-15,-54 0-16,36 0 16,-53 0-16,18 0 15,70 0 1,18 0-1,52 0 1,-123 0 15,-52 0-31,105 0 32,-106 0-17,18 0-15,-35 0 16,17 0-16,88 0 31,-87 0-15,-19 0-1,19 0-15,16 0 16,-16 0-16,-1 0 16,36 0-1,-36 0 1,-18 0 15,54 0-15,-53 0-16,70 0 15,-53 0 1,89 0 0,-89 0-16,124 0 46,-124-18-30,-17 0 15,17-17-15,-35 18 0,0-1-1,0 0-15,17 1 16,-17-1-16,0 0 15,18 1-15,-18-19 16,0-17-16,0-17 16,-18-54 15,18 107-15,0-1-16,0-35 15,0 36 16,0-1-31,0-35 16,18 0 0,-18-35-1,18 70 1,-1-35 0,-17 36-1,0-19 16,0 1-15,0 18-16,0-19 16,0 19-1,0-1 1,-17 18 46,-1 0-46,0 0 0,1 0-16,-1 0 15,-17 18-15,-18-18 16,-18 0-16,36 0 16,-35 0-16,-1 17 15,-176 1 1,-212 0 15,301-1-31,87-17 16,-105 0 15,105 18-31,-35-18 0,18 0 16,-18 17-1,-17 1 1,52-18-16,18 0 0,36 0 15,-36 0 1,0 0 0,35 0-16,-35 18 15,0-18-15,-35 0 16,53 0-16,-53 17 16,0-17 15,17 0-16,-405 0 17,299 0-17,1 0-15,-212 0 16,300 0-16,35 0 16,-18 0-1,36 0-15,0 0 16,17 0-16,-123 0 31,-71 0-15,-17 0-16,70 0 31,106 0-31,18 0 0,0 0 16,0 0-16,-18 0 15,0 0-15,0 0 16,-18-17-16,1 17 15,-1 0-15,-52-18 16,34 18-16,-16 0 16,-1 0-16,18-18 15,-54-17 1,90 35 0,16 0-16,1 0 0,17 0 15,-17 0-15,-18 0 16,18 0-1,-18 0-15,0 0 16,0 0-16,18 0 16,0 0-16,17 0 15,-35 0-15,35 0 16,-70 0 0,71 0-1,17 18 1,-18-18-1,0 0 17,18 17 93,0 19-110,0-19 1,0 1 0,0 0-1,0 70 1,0-53-1,0 0 1,0 1-16,0-1 16,-17 0-16,17-17 15,-18 17-15,18 18 16,0-35 0,0-1-16,0 1 15,0 0 1,0-1-1,0 1 1,0 0 0,0 17-16,0-18 15,-35-17 157,-36-35-156</inkml:trace>
  <inkml:trace contextRef="#ctx0" brushRef="#br0" timeOffset="18302.3">10513 10072 0,'17'0'47,"19"0"-32,-1 0-15,0 0 16,1 0-16,16 0 15,19 0 1,70 0 0,194 0-1,-141 0-15,230 0 16,-36 0 15,-177 0-31,19 0 0,-36 0 16,-53 0-1,141 0 1,0 0 0,-211 0-1,70 0 1,18 0 0,-89 0-16,54 0 15,-18 0 1,-36 0-1,1 0-15,-1 0 0,212 0 32,-52 0-17,-72 0 1,-69 0-16,16 0 16,-16 0-16,17 0 15,-36 0 1,54 0-1,-54 0-15,-35 0 0,54 0 32,-54 0-17,106 0 1,-18 0 0,54 0 15,-89 0-16,88 0 1,-158 0 0,17 0-1,-17 0-15,35 0 16,-35 0 0,17 0-16,53-18 31,35 18-16,-17 0-15,71 0 32,-1 0-17,-123 0-15,88 0 16,-123 0 0,17 0-1</inkml:trace>
  <inkml:trace contextRef="#ctx0" brushRef="#br0" timeOffset="23356.87">7197 10777 0,'53'0'16,"-18"0"-16,35 0 15,1 0-15,35 0 16,158 18-1,-87-18 17,17 18-32,-18-18 31,-52 0-15,34 17-1,36 19 16,-123-19-31,158 18 32,-158-35-32,-1 0 15,-17 0-15,88 0 32,-88 0-17,177 0 1,-72 0-1,-34 0 1,35 0 15,-36 0-15,-35 18 0,300-18-1,-299 0 1,-19 0-1,1 18-15,-18-18 16,17 0-16,1 0 16,70 0-1,-35 0-15,52 0 32,-34 0-17,-54 0 1,72 0-1,-19 0 1,-17 0-16,53 0 31,-54 0-31,54 0 16,0 0 0,-36 0-1,195-18 16,-230 18-15,300-18 15,-141 18-15,88 0 0,-141 0 15,-53 0-16,-17 0-15,52 0 32,-88 0-17,-17 0 1,441-17 0,-389 17-1,-35 0 1,-35 0-16,106-18 31,-124 18-31,53-17 31,-52 17-15,-1 0-16,35-18 0,142-17 31,-36-1-15,-17 19-1,123-19 1,-246 36 15,-1-17-15,-17 17 0,-1 0-16,1 0 15,0 0 1,-1 0 46,18 0-46,1-18-16,-19 18 16,19 0 15,-1-17-16,0 17 1,-17-18 0,17 18-16,0 0 15,-17 0 1,0 0 31,-1 0-47,19-18 15,-1 18-15,-17 0 16,-1 0 0,1 0-1,-1 0 626,1 0-625</inkml:trace>
  <inkml:trace contextRef="#ctx0" brushRef="#br0" timeOffset="48672.89">13705 13018 0,'36'0'94,"17"0"-79,17-18-15,1 18 0,105 0 16,-35 0-16,18 0 15,53 0 1,-71 0-16,229 0 16,-52 0-1,158 0 1,-229 0-16,35 0 16,-88 0-16,-35 0 15,123 0 1,-88 0-1,194-18 1,-194 18 0,-53 0-16,106 0 31,-88 0-31,-88 0 16,-54 0-16,1 0 15,35 0 1,0-17-16,-18-1 0,18 18 15,-18 0 1,-17 0-16,17 0 16,-35-18-16,18 18 62,35 0-62,0 0 16,-1 0-16,19 0 15,-36 0-15,1 0 16</inkml:trace>
  <inkml:trace contextRef="#ctx0" brushRef="#br0" timeOffset="51676.24">11536 11977 0,'0'0'0,"-53"0"0,-18-18 16,-70 1-1,18 17 17,87 0-32,19 0 31,-1 0-15,1 0-1,-1 0-15,0 0 16,1 0-1,-1 0 1,0 0 0,1 0-16,-1 0 15,-17 0 1,17 0 0,-17 0-1,0 35-15,17-18 16,0 19-1,1-19 1,-1 54 0,0-36-1,1-17 1,17-1-16,0 19 16,0-19-16,0 19 15,0-1 1,0-17-1,0-1-15,0 18 32,0 18-17,17-53 1,-17 36-16,18-1 0,-18 0 16,35 18-1,-17-35 1,-18-1-1,18 19 1,-18-19-16,17 1 16,-17 0-16,0-1 15,18-17-15,0 36 16,-18-19 0,17 1-1,-17 17 1,18 0-1,-18-17 1,17 0 0,-17-1-1,0 1 1,18-18-16,-18 18 16,0-1 15,0 1-16,18-18 1,-18 18 0,35-18-16,0 35 0,-17-18 15,35-17-15,70 71 32,36-53-17,-35 17-15,123-17 31,-159-1-31,0-17 16,18 0-16,-71 0 16,-17 0-16,-1 0 15,1 0 17,17 0-32,0 18 15,18-18 1,0 0-16,-17 0 15,34 0-15,-52 0 47,-1 0-31,1-18 0,0 18-16,17-35 15,-17 17 1,-1-17-1,1 0 1,0 17-16,-1 0 16,-17 1-1,35-1-15,-17 1 16,0-1 0,-1-17-1,19-18 1,-19 17-1,-17 1 17,0 17-32,18-17 31,-18 18-31,0-36 31,0 35-15,0 0-16,0 1 15,0-1-15,0 0 16,0 1-16,0-1 16,0 1-1,0-1-15,0 0 32,0 1-17,0-1 1,0 0-1,0 1-15,0-89 16,0 88 0,-18 1-1,-35-36 1,-52 0 15,87 35-15,-70 0-1,35 1-15,-18-18 16,-123-36 0,71 36-16,35-1 15,-18 1 1,70 35-16,-34-17 16,17-1-1,0 0 1,18 1-1,17 17 1,-88 0 0,53 0 15,36 0-31,-36-18 31,35 18-15,1 0-16,-1 0 31,36 0 63,52 35-79,-35 1-15</inkml:trace>
  <inkml:trace contextRef="#ctx0" brushRef="#br0" timeOffset="56973.58">7126 14005 0,'35'0'62,"36"0"-62,17 0 16,18 0-16,53 0 15,-36 0 1,107 0 0,-125 0-16,-16 0 15,-1 0-15,35-17 16,248 17-1,-283 0 1,18 0 0,246 0 15,-228 0-31,-71 0 31,0 0 16,-36 0 0,-17-18-31,36 18-16,-1 0 15,0 0 16,-35-18-15,0-17 0,0 17-16,0 1 15,0-18-15,0-18 16,0 17-16,-35-17 16,0-35-1,17-71 16,-53 36-15,36 35-16,18-18 16,-36 0-16,53 36 15,-18-19 1,-70-246 15,70 282-31,1-17 16,-19-71 15,36 70-15,0 18-16,0 36 0,0-36 15,0 0 1,0-53 0,0 53-16,0-53 31,0 89-31,0-107 31,0 106-15,0-52-1,0 52 1,0-17-16,0 17 16,0 1-1,0-19 1,0 19 15,0-1 16,-35 18 78,0-18-109,-1 1-16,-17 17 15,1 0-15,-37-18 16,19-17-16,-89 17 15,-141-35 1,-123 0 15,211 36-31,53 17 32,124 0-17,-88 0 1,-36-18-1,88 18 1,-176-18 0,195 1-1,-1 17-15,0 0 16,-35 0 0,52 0-1,1 0 48,17 0-48,18 17-15,0 1 0,-17 0 16,17 52 0,0 19 15,35-54-16,-35 0-15,18-17 16,-1-1 0,1 19-1,17 34 1,-17 1 0,17-1-1,-17 19 1,-1-54-16,-17 0 15,18 0 1,-18 1-16,35 17 16,1-18-16,-19 71 31,1-53-15,-1-1-1,1 54 1,0-70-1,35 34-15,-36 1 0,54 140 32,-54-193-17,-17 0 1,18-1 0,-18 1-1,0 17 1,18-17-1,-18 70 17,17-53-32,1 18 15,-18 0 1,0-35 0,18 35 15,-18-18-31,0 36 31,0-36-15,0 35-1,0-52 1,0 53 0,17 17-1,-17-71 1,0 1 93,18 0-93,-18-1-1,0 1-15,0 0 16,18 34 0,-18-34-1,0 0-15,0-1 16,0 1 93,17 0-93,-17-1 15,0 1-31,18 0 16,-18-1-1,0 1 1,0 0 0,0-1-1,18 1 1</inkml:trace>
  <inkml:trace contextRef="#ctx0" brushRef="#br0" timeOffset="135646.75">7408 14958 0,'0'-18'140,"0"0"-124,0 1-1,0-1-15,-35-17 16,17 17 0,1 1-16,-1-1 15,1 0 1,-19 1 0,19 17-16,-36-36 15,17 36-15,-17 0 16,53-17-16,-35 17 15,0-18-15,-106 18 32,88 0-17,18 0 1,-18 0-16,-35 0 16,70 0-1,-17 0-15,17 0 16,-70 18-1,52-1-15,1 1 16,-53 35 15,0 18-15,88-54-16,-18 1 16,1-1-1,-1 1-15,0 17 0,-17 18 16,17-35-1,1 0 1,-1 17 0,18-17-16,-18-1 15,1 36 1,-1 18 0,18-54-1,0 19 1,0-1-1,0-18 1,0 36 0,0-35-1,0 0-15,0-1 16,0 19-16,0-19 16,0 1-16,0 0 15,18-1 1,-18 1-16,17-1 15,-17 19 1,18-1 0,-18-17-1,18 17 1,-1-35-16,-17 18 16,0-1-1,18-17 1,-18 18-16,18-1 15,-1 1 1,-17 0 0,18-18-1,-18 17-15,18-17 16,34 53-16,19-35 31,0 17-15,-36-17-16,18-1 15,-36-17-15,19 0 16,-19 18-16,1-18 16,0 0-1,-1 0 1,71 18 0,-52-18-1,-36 17-15,35-17 16,-17 0-1,17 0 17,-17 0-17,17 0 1,-18 0 0,19 0-16,-19 0 0,54 0 15,-36 0 16,-17-35-15,17 35-16,0-18 16,-17 1-16,17-18 15,1-1 1,-19 19 0,-17-1-1,18 0 1,-18 1 31,0-1-32,0 0-15,18 1 32,-18-1-17,0-17-15,0-18 16,0 35-1,0-35 1,0 1 0,17 16-1,-17 1 1,0-36 0,0 54-1,0-19-15,0 19 16,0-1-1,0 1-15,0-1 32,0 0-32,0 1 15,-17 17 1,17-18-16,0 0 16,0 1-16,0-1 15,0 0 16,0 1-31,0-1 32,0 1-1,0-1 0,0 0-31,0 1 16,0-19-1,0 19 1,0-1 0,0 0-1,0 1-15,0-1 32,0 0 14,0 1 17,0-1-47,0 1 15,17-1-16,-17 0 17,0 1-32,18 17 15,-18-18-15,17 18 32,-17-18-1,18 18 47,0-17-62,17 17-16,0 0 15,18-18-15,53 18 16,-53-53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3:02:43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2 6456 0,'35'0'109,"-17"0"-109,17 0 16,18 0-16,0 0 15,35 0-15,35 0 16,54 0-16,-36 0 15,53 17-15,-18 1 16,-35-18-16,-52 18 16,87-18-1,-88 0-15,-17 17 0,-18-17 16,-36 0 250</inkml:trace>
  <inkml:trace contextRef="#ctx0" brushRef="#br0" timeOffset="1719.9">14958 6615 0,'35'0'16,"18"0"-1,18 0-15,52 0 16,53 0 0,283 0-1,-230-18-15,89 18 16,1022 0 15,-987 0-31,-18 0 0,353 0 16,-141 0 15,-282 18-15,-107-18-1,-69 0 16,-54 0 266</inkml:trace>
  <inkml:trace contextRef="#ctx0" brushRef="#br0" timeOffset="17130.03">15311 9331 0,'0'18'78,"0"-1"-62,0 19-16,0 16 15,0-16 1,0 17-16,0 35 15,17 141 1,1 142 15,-1-230-31,-17-35 32,18-36-32,0 54 15,-18-19 16,0-16-15,0 87 15,0-17-15,0-53 15,0-89-31,0 36 31,0-35-15,70-18 62,-17 0-62,53-36-1,18 36-15,-1-17 0,53 17 16,389 0 15,-159 0-15,-124-18-16,71 18 16,123 0-1,265 0 1,-583 0-1,-17 0-15,18 0 16,-53 0-16,-18 0 16,18 0-16,53 0 15,-36 0 1,-35 0-16,89 0 0,-71 0 16,229 18-1,-123-1 1,-18-17-16,441 18 31,-283 0-15,1-18-1,-335 0 1,-18-36 156,0-16-172,0-1 0,0-18 15,0 0 1,0 1-16,-36-54 16,1 1-16,-18 35 15,18-53 1,-53-212 0,88 229-1,0 54-15,0-89 16,0-53-1,0 18 1,0 106-16,0-70 31,0 69-31,0 54 16,0 0 0,0-1-1,0 19 16,0-1-31,0 1 16,0-1 15,0-17-15,-18 35 62,1 0-78,-19 0 16,19 0-16,-36 35 15,17-35-15,-105 53 16,35-18 0,-35 0-16,0 1 0,-159 17 31,1-18-16,122-35-15,-70 18 16,-423-18 15,476 0-31,-494 0 32,476 0-32,-17 0 15,-194 0 1,88 0-1,35 0 17,229 0-32,-35 0 0,36 0 15,-124 17 1,17 1 0,71-1-16,18-17 15,18 18-15,-1-18 16,18 18-16,-17-18 15,-19 17-15,19 1 32,-54-18-32,-17 0 15,18 0-15,-1 0 16,54 18 0,-71-18-1,123 0 1,18 17-16,-18-17 15,1 0 1,-1 0 0,1 0-16,-1 18 15,0-18-15,36 0 266,17-18-266,0 18 16,18 0-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3:03:47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65 5662 0,'-17'0'47,"-19"0"-47,-16 0 15,-19 0-15,0 0 16,-34 0-16,16 0 16,1 0-16,-88 0 15,-177 0 1,-88 0 0,-212-53 15,177 0-16,-459 0 17,671 53-17,123 0-15,-159 0 16,-35 0 0,176 0-1,-264 0 16,105 0-15,230 0-16,-18 0 16,36 0-1,-1 0 17,53 0-17,-35 0 1,18 0-1,-18 0 17,18 18-17,17 0 1,1-1 0,-1 1-16,18 0 15,-35 52 1,35-17-16,0 141 15,0-106 1,0 230 15,53-18-15,-18-177-16,0 36 16,36 88-1,-18-89-15,-36-52 16,19 18-16,17 35 15,-18 176 1,-18-229 0,54 105 15,-71-140-31,18 52 16,-18 18 15,0-105-31,0 17 0,0-18 15,0 124 17,0-124-17,-18 18-15,0 70 32,1-52-17,-1 35 1,18-71-1,-18 35 1,18 89 0,0-53-1,0-88 1,0 17-16,0-17 16,0-1-1,0 1 1,0-1 15,18-17 0,17 0-31,54 0 16,387 0 0,741 18-1,-776 17 1,88-17-1,441 53 1,-423 17 0,-318-53-1,1 18-15,616 123 32,-105-52-32,-423-71 15,52-18 16,-264-17-31,53-18 16,-124 0-16,-35-18 78,0 0-78,0-70 31,-18 35-31,18 0 16,-70-194 0,17 0-1,0 18 1,-53-141 0,35-18-1,-52-194 16,52 370-31,-34-141 16,16 53 15,72 159-31,-19-18 16,19 89-16,-1 17 16,18 18-1,-35-71 1,-53-123 15,88 193-31,-36-52 16,19 53-1,-18-53 1,17 88 0,-17-53-1,35 17 1,-18 1-1,-17 0 1,35 17 0,-71-88-1,53 71-15,-34 0 0,-37-18 32,-122 0-17,122 53-15,-16 0 16,-125-18-1,-246 1 17,388 17-32,-18-18 15,88 18 1,36 0 93,53 0-93</inkml:trace>
  <inkml:trace contextRef="#ctx0" brushRef="#br0" timeOffset="3883.32">16669 8520 0,'17'0'78,"19"0"-62,52-36 0,0 36-16,36-17 15,228 17 1,72 0-1,-72 0-15,813 0 32,-777 17-17,-124-17 17,-140 0-32,17 18 15,0-18 1,-71 0-1,36 0 1,0 0 0,-88 0-16,17 0 15,0 0 1,-17 0 15</inkml:trace>
  <inkml:trace contextRef="#ctx0" brushRef="#br0" timeOffset="11472.67">4427 12453 0,'18'0'344,"0"0"-328,-1 0-1,1 0 1,17-18 0,-17 18-1,17 0 1,-17 0-16,35 0 16,-18 0-1,-17 0-15,35 0 16,-18 0-1,88 0 1,-52 0-16,-18 0 0,17 0 16,1 0-16,141 18 15,-142-18 1,124 0 0,18 0-1,52 18 16,-193-1-31,123 1 32,88 17-17,-211-35-15,52 18 16,89-18 0,-124 0-16,0 0 15,0 18-15,-17-18 16,52 17-1,36 1 1,-106-18-16,-18 0 16,1 0-16,17 0 15,-18 0 1,0 0 0,-17 0 155,17 0-155,-17 0 0,-18-18 874,0 1-890,17 17 16,-17-18 0,0 0-1,0 1 1,0-1-1,0 0 1,0 1-16,0-19 16,0-17 15,0 18-31,0-88 16,0 87-1,0 1 1,0 18-16,0-19 15,0-105-15,0 71 0,0-36 16,0 71 0,0-18-1,0 17 1,0-34-16,0-54 31,0 107-31,-17-1 0,17 0 31,-18 1-15,0 17 0,-52-106-1,52 88 1,18-17 0,-35 0-1,-18-36 16,35 71-31,-35 0 32,-17 0-17,-71 0 1,106 0 0,-18 0-16,0 0 15,-88 0 1,-89 0-1,-140 0 1,-159-18 0,388-17-1,-89 35-15,54-17 16,-124-36 0,-35 53 15,229 0-31,36 0 0,-107-18 31,89 0-15,-18 1-1,36 17 1,34 0 0,-70-18-1,18 18 1,88 18 171,0-1-171,0 1 15,0 0-31,0-1 16,0 1-1,0 17-15,0-17 16,0-1 0,0 1-16,0 0 0,-17 35 15,17-36 1,0 1 0,-18 17-16,0 1 31,18-1-31,0-18 15,0 36 17,0-17-17,-17-19-15,-1 36 16,18-18-16,-18 1 16,1 17-16,-1-18 15,18 18-15,0-18 0,-18-17 16,18-1-1,0 1-15,-17 35 16,17-35 0,-18 52-1,18-17 1,0-35 0,-17 35-1,17-36 1,0 54 15,0-54-31,0 1 16,0 17-16,0 1 31,0-19-15,0 1-1,-18 0 15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3:05:16.4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51 3422 0,'53'0'94,"0"0"-94,18 0 16,70 0-16,0 0 15,0 0 1,35 0-16,89 18 0,-36-18 15,283 17 1,88-17 15,-406 0-31,229 0 16,-35 0 0,-194 0-1,-53 0-15,-53 0 16,36-17-16,-54-1 15,18 18-15,-35-18 16,53 1 0,-70 17-16,16-18 15,1 18-15,0 0 16,18 0-16,17 0 16,-17 0-1,-1 0-15,18 0 16,18 0-16,-18 0 15,265 0 1,-229 0-16,70 0 16,-124 0-16,-35 0 15,-17 0 1,0 0 0,-1 0 46,19 0-46,-19 0-16,19 0 15,16 0-15,1 0 16,0 0-16,18 0 16,17 0-16,-35 0 15,-18 0 1,-17 0-16,0 0 0,-1 0 15,18 0 1,18 0-16,124 0 16,70 0-1,-124 0 1,142 18 0,-177-18-1,-70 0 16,-1 0-31,1 0 79,-1 0-64,1 0 1,-18-18 31,0-17-32,0 17 1,0-17 0,0 17-16,-35-17 15,35 0-15,-18-18 16,1 17-1,-1-87-15,18 70 16,0-17-16,0 17 16,0-18-16,0 0 15,0-17-15,0 18 16,18 17-16,-18 18 16,17-1-1,-17-52 1,0 53-16,0-18 15,0 35-15,0-17 16,0 17-16,0 1 16,-17 17 140,-1 0-156,0 0 16,-35 0-16,-105 0 15,69 0-15,-16 0 16,-36 0-16,-1 0 15,-69 0 1,-142 0-16,177 17 16,-1-17-16,54 0 15,17 0 1,-35 0-16,17 0 16,1 0-16,35 0 15,-177 0-15,106 0 16,36 0-16,35 0 15,-53 0 1,-1 0 0,54 0-16,0 0 15,0 0-15,17 0 16,-17 0-16,18 0 16,-107 0-1,54 0-15,52 0 16,-88 0-1,54 0-15,16 0 16,-87 0 0,17 0-1,71-17 1,-71 17 0,124 0-16,-18 0 15,35 0-15,-17 0 16,0 0-16,17 0 15,-35 0-15,0 0 0,0 0 16,1 0 0,-1 0-16,-18 0 15,1 0 1,-54 0-16,71 0 16,-17 0-16,17 0 15,-18 0 1,1 0-16,-336-18 15,282 0 1,-158 1 0,53 17-1,141 0 1,-36-18-16,54 18 16,17 0-16,0 0 0,17 0 15,-16 0-15,-19 0 16,18 0-1,-35 0-15,17 0 16,1 0-16,-1 0 16,18 0-16,0 0 15,1 0-15,-1 0 16,17 0 0,19 0-1,-54 0 1,18 0-16,18 0 15,17 0 1,18 18 109,0-1-109,0 1-1,0 0-15,18 35 16,-18-18-16,0 18 16,0-36-16,0 19 15,0-1-15,0 0 16,0 1-16,0-1 15,0-18-15,0 1 16,0 17 0,0 1-16,0 69 15,0-69 1,0 34-16,0-34 16,0-1-16,0 0 15,0 18-15,0 0 16,0-18-16,0 1 15,0-19-15,0 1 16,0-1 0,0 1 77,0 0-93,0-1 16,0 36 0,0-35-16,18 17 15,-18-17 1,17 17 78,1-17-79,-18 17 1,0-17 62,17 17-62,-17-17-1,36-18 63,-19 0-62,54 0-16,-18-18 16,35 0-16,0 1 15,18-1-15,-35 18 16,123-18 0,-141 18-1,52 0 1,-69 0-16,34 0 15,-34 0-15,-19 0 16,36 0 0,-53 18-16,35-18 15,-17 0 1,35 0 0,-18 18-16,18-18 15,18 17-15,-18-17 16,-18 0-1,0 0-15,-17 0 16,17 0 0,-17-35 218,-18 17-218,17 1-16</inkml:trace>
  <inkml:trace contextRef="#ctx0" brushRef="#br0" timeOffset="21689.24">4286 4745 0,'18'0'156,"17"-18"-156,-17 18 16,35 0-16,17-17 15,36 17-15,-18-18 16,36 18-16,17 0 16,-18 0-16,36 0 15,-18 0-15,89 0 16,-89 0-16,35 0 16,-88 0-16,18 0 15,-18 0-15,106 0 31,-176 0-31,35 0 16,0 0-16,17 0 16,1 0-1,123 0 1,-88 0-16,-36 0 0,54 0 16,-54 0-16,19 0 15,-37 0 1,72 0-1,-54 0-15,-17 0 16,18 0-16,-1 0 0,1 0 16,35 0-1,88 0 1,159 0 0,-265 0-1,18 0-15,70 0 31,18 0-15,-70 0-16,-1 0 0,-35 0 16,18 0-1,-35 0-15,17-18 0,-18 18 16,19 0 0,-54 0-16,53 0 15,-53 0-15,124-17 31,-53-1-31,-53 18 0,17 0 16,1-18 0,-53 18-16,35 0 15,-1 0-15,1 0 16,-35 0 0,53 0-16,-36 0 15,0 0-15,36 0 16,211 0-1,-141 0-15,106 0 32,-88 0-32,-53 0 0,35 18 15,70-18 1,71 0 15,-229 0-15,0 0-16,36 0 15,-37 0-15,-16 0 0,-19 0 16,72 0 0,-37 0-1,1 0-15,36 0 16,-36 0-16,-18 0 16,141 0-1,-123 0 1,-35 0-16,17 0 15,-17 0-15,17 0 16,106 0 15,18 0-31,-71 0 16,-17 0-16,140 0 31,-17 0-15,141 0-1,-264 0 1,52 0 0,-52 0-16,-1 0 0,36 0 15,-35 0 1,-1 0-16,1 0 0,-18 0 16,17 0-16,1 0 15,0 0 1,17 0-16,-35 0 15,-18 0-15,-17 0 16,17 0-16,-17 0 16,34 0-1,1 0-15,53 0 16,-35 0 0,17 0-16,18 0 15,70 0 1,142 0-1,-248 0 1,177 0 0,-194 0-1,88 0 1,-88 0 0,0 0-16,0 0 15,0 0-15,17 0 16,-17 0-16,0 0 15,0 0-15,0 0 16,0 0-16,18 0 16,158 0-1,-159 0 1,19 0 0,16 0-1,1 0-15,18 0 0,-1 0 16,89 0-1,-36 0 1,-70 0 0,-88 0 77,-1 0-93,1 0 32,17 0-17,-17 0-15,35 0 16,-18 0-16,0 0 16,1 0 124,-1 0-140,0 0 16</inkml:trace>
  <inkml:trace contextRef="#ctx0" brushRef="#br0" timeOffset="34946.76">4075 6121 0,'17'0'47,"36"0"-47,35 0 0,-17 0 16,52 0 0,-52 0-1,88 0-15,-18 0 0,35 0 16,-35 0-16,230 35 31,-177-17-31,211 17 16,-246-35-16,-53 18 15,123-18-15,-105 17 16,-18 1-16,-1-18 16,37 0-16,-19 0 15,53 0 1,-52 0-16,17 0 15,53 17-15,18-17 0,-71 0 16,18 18 0,-36-18-16,18 0 0,-53 0 15,18 0 1,18 0-16,-36 18 16,88-18-1,1 17-15,-1-17 16,-35 0-16,35 18 15,1-18-15,87 0 16,19 0 0,-213 0-1,1 0 1,-1 0 0,1 0-1,-18 0-15,0 0 0,0 0 16,0 0-1,-1-18-15,19 1 16,-18-1-16,18 18 16,-36 0-16,53-35 15,0 35-15,36-18 16,-36 18-16,18 0 16,-18-17-16,-53 17 15,71 0-15,-35 0 16,-19-18-1,37 18-15,-4129 0 16,8168 0-16,-4075 0 16,0 0-16,0 0 15,17 0-15,1 0 16,-18 0-16,0 0 16,-1 0-1,-16 0-15,-1 0 16,-17 0-16,-1 0 15,36 0 1,0 0 0,35 0-1,53 0 1,-105 0 0,17 0-16,-18 0 15,-17 0-15,-1 0 16,1-18-16,-1 18 15,1 0-15,0 0 16,17 0 31,-35-17-47,18-1 16,-1-17-16,-17 17 15,18-35-15,0-17 16,17-1-1,-35 18-15,53-53 16,-18-35 0,-17 88-1,-18 18-15,17-36 16,-17 54 0,0-18-16,0 17 15,0 0 16,0 1-15,-35-1 0,17 18-16,-17-18 15,17 18 1,1 0 0,-1-17-1,1 17 16,-19 0-15,19 0 0,-19 0-1,19-18 1,-89 18-16,0-35 16,-35 17-16,18-17 15,-19 0-15,19 17 0,-1-17 16,-52 17-16,105 18 15,-34-18 1,52 18-16,0 0 16,-35 0-16,17 0 15,1 0-15,-1 0 16,0 0-16,-52 0 16,-89 0-1,-229 0 1,247 0-1,106 0 1,0 0-16,17 0 0,-17 0 16,-159-17-1,106-1 1,0 0-16,0 1 16,-53 17-16,-71-18 15,124 18 1,35 0-16,18 0 15,-18 0-15,36 0 16,-107 0-16,71 0 16,-70 0-16,53 0 15,-36 18 1,-17-1-16,34 1 0,-34 0 16,0-18-16,17 0 15,-106 0-15,107 0 16,-72 0-16,89 0 15,-53 0-15,0-18 16,-18 0-16,18-17 16,36 18-1,17-1-15,-124 0 16,159 18 0,-88-17-1,141 17-15,-17-18 0,-19 18 16,19 0-1,-54 0-15,54-18 16,-1 18-16,-17 0 16,35 0-16,-17 0 15,17 0-15,17 0 16,-17 0 0,-35 0-1,53 0-15,-36 0 0,1 0 16,-1 0-1,18 0-15,-88-17 16,88 17 0,-35 0-1,71 0 1,-54 0 0,53 0-1,1 0 1,-1 0-1,0 0 1,1 0-16,17 17 16,-18 1-1,1 0-15,-1-1 16,0 19-16,18-1 16,-4092-18-1,8149 72 1,-4075-72-16,18 1 15,0 17 1,-17 0 0,17-17-16,0 0 15,0 35 1,0-36 0,17 19-1,-17-19-15,0 1 16,0 35-16,18-18 15,0 0 1,-18-17 0,0 0-16,0-1 15,0 1-15,0 17 16,0-17-16,17-1 16,-17 36-1,0-35-15,0 0 0,0-1 16,0 1-1,0 0-15,0-1 16,0 18 0,0-17-16,0 0 15,0-1 17,0 1-17,36 0 48,-19-18-48,18 17-15,18-17 16,106 0-16,-53 0 16,88 0-1,71 0 1,-89 0-16,-35 0 15,-35 0-15,0 0 16,0 0-16,-36 0 16,-35 0-1,-17 0 48,0 0-48,17 0 1,-17 0-16,-1 0 0,1 0 16,0 0-16,-1 0 31,1 0-15,-1 0-16,1 0 15,0 0-15,-1 0 31,1 0 32,17 0-47,-17 0-1,17 0 1</inkml:trace>
  <inkml:trace contextRef="#ctx0" brushRef="#br0" timeOffset="40758.66">19985 6456 0,'35'0'47,"18"0"-47,-18 0 16,18 0-16,35 0 15,-35 0 1,53 0 0,-88 0-16,17 0 15,-17 35 142,-18-17-157,0-1 15,0 36-15,17 0 16,-17-17-16,18-1 15,-18-18-15,18 36 16,-18-17 0,17 17-16,-17 17 31,0-17-15,0 0-16,0-18 0,0-17 15,0 35 1,0-36-1,0 1-15,0 105 16,0 72 0,0-160-1,0 0-15,0 0 16,0 1-16,0 34 16,0-35-1,0 1 1,0 17-1,0-36-15,0 1 16,0 17 15,0-17-31,0 0 32,0-1-17,0 1 1,0-1-1,0 36 17,0-17-17,0-19-15,-17-17 16,17 18 0,0 0-16,0-1 15,-18-17 157,-17 0-172,-36 0 16,-17 0-1,-18 0-15,-70 0 16,-106 0 0,123 0-16,35 0 15,-17 0-15,0 0 16,53 0-1,53 0 17,17 0-17,18-17 220,18 17-220</inkml:trace>
  <inkml:trace contextRef="#ctx0" brushRef="#br0" timeOffset="49387.87">12735 9719 0,'18'0'63,"35"0"-63,35 0 15,-35 0-15,53 0 16,17 18-1,-17-18-15,159 17 32,-142 1-32,71-18 0,212 18 31,-142-1-15,-175-17-1,193 0 1,-141 0-1,-106 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09:32.9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2 5521 0,'0'-18'16,"17"18"-16,-17-17 16,18-1-16,-1 18 15,1-18 1,17 1-1,1-1-15,34 1 16,-17 17-16,35 0 16,0-18-16,159 18 15,-53 0 1,18 0-16,-18 0 16,71 0-16,123-35 0,-53 35 15,-35-18-15,88 18 16,-141 0-16,-53 0 15,282 0 17,-423 0-17,18 18-15,-19-18 16,72 17 15,35-17-31,35 0 31,-124 0-31,36 0 0,-35 0 16,-1 0 0,18 0-1,-70 0-15,35 0 32,-18 0-17,159 0 1,71-17-1,-195-1 1,36 18-16,71-35 16,-124 35-1,35-18-15,-35 18 16,53 0 0,-36-18-16,18 18 15,-35 0-15,35 0 16,18 0-16,-18 0 15,195 0 17,-230 0-32,-18 0 15,53-17 1,53 17 15,-88 0-31,18 0 16,-18-18-16,-36 18 31,18 0-15,-17 0-1,17 0-15,18 0 16,-17 0 0,52 0-1,0 0-15,-70 0 63,-1 0-48,1 0 1,-1 0 0</inkml:trace>
  <inkml:trace contextRef="#ctx0" brushRef="#br0" timeOffset="5899.23">8731 6526 0,'-35'0'141,"0"0"-126,17 0 1,-35 0-16,35 0 15,1 0-15,-18-17 16,-18-1 0,17 18-16,1-18 15,17 18-15,-17-17 0,0 17 16,35-18 0,-18 18-16,-17 0 31,0 0-16,-1 0 1,19 0-16,-18 0 16,-1 0-1,19 0 1,-1 0 0,0 0-16,1 0 15,17-17 1,-18 17-16,0 0 31,1 0 16,-1-18-31,1 18-16,-19-18 15,19 1 1,-19 17-1,19 0 1,-1 0-16,0-18 16,1 0-1,-1 18-15,0 0 32,1 0-17,-1 0 1,1 0-16,-1-17 15,0 17-15,-17 0 16,17 0-16,-17 0 16,17 0-1,1 0 1,-18 0 0,17 0-1,-17 0 1,-18 0-1,17 0 1,19 0-16,-36 0 16,18 0-1,-1 17 1,1-17 0,-18 18 15,18-18-31,17 18 15,1-1-15,-1-17 16,0 18-16,1-18 31,-1 35-31,0-35 16,18 18-16,-17-18 16,-1 17-1,18 1-15,-18-18 16,18 18-16,-17-18 15,17 17-15,-18 19 32,18-19-32,0 1 15,0 0 1,0-1-16,0 19 16,0-19-1,0 1 1,0-1-16,0 1 15,0 0 1,0-1 0,0 1-1,0 0 1,0-1-16,0 1 16,0 0-1,0-1 1,0 1-1,0-1 1,18 1 0,-18 17-1,0-17 1,17-18 0,-17 18-1,18 17-15,0 0 16,-1-17-16,1-18 0,-18 17 15,18-17-15,-18 36 16,17-36 0,1 0-1,-18 17-15,18 1 16,-1 0 0,1-18-1,17 0-15,-17 17 16,17 1-1,-17 0-15,17-1 16,0-17-16,-17 0 0,35 0 16,0 18-1,0-18-15,0 17 16,-18-17-16,0 0 16,18 18-16,18 0 31,-36-1-16,18-17-15,158 0 32,-140 18-17,52 0-15,-70-18 16,-35 0 0,0 0-16,-1 0 15,19 0 1,-19 0 15,18-18-15,-17 0-1,-18 1-15,18-1 0,-1 18 32,-17-18-32,0 1 15,18-1-15,-18 1 16,18-1-16,-1-17 15,-17-1-15,0 19 16,18-19-16,0 1 16,-18 18-16,0-19 15,17-17 1,-17 18-16,0 17 16,0-70 15,0 0-16,0 53 1,0 0-16,-17 35 16,17-36 15,-18 36-15,18-17-1,0-1 1,0 0-1,0 1 32,0-1-31,0 0 15,-18 1-15,18-1 15,-17 18-15,17-18-1,0 1-15,-18-1 16,18 1 15,-18 17-15</inkml:trace>
  <inkml:trace contextRef="#ctx0" brushRef="#br0" timeOffset="48227.12">16210 7302 0,'0'18'63,"0"0"-32,0-1 16,0 1 78,0 0-109,-18-18-1,18 17-15,-17 1 16,-1 0 0,1-1-1,-19 1 16,19-18-15,-19 18 0,-17-1-1,-35 36 1,53-35 0,-18-1-16,-17 19 15,52-36 1,-88 35-1,36-35 1,-19 18 0,1 17-1,35-35 1,-35 53 0,35-53-1,18 17 1,-106 1-1,88-18 1,-124 0 0,160 0-1,-1 0-15,-17 0 16,-18 0 15,-53 0-15,88 0-16,-87 0 0,52 0 15,0 0-15,35 0 16,1 0 0,-1 0-1,0 0-15,1 0 16,-19 0 0,1 0-16,-18 18 0,-70 17 31,34-35-16,-16 71 17,34-19-17,53-16-15,-87 34 32,87-52-17,0 0 1,1-1-1,-1 1 1,0-1-16,1-17 0,-1 36 16,-70 52-1,88-70 1,-35 34 0,17-34-1,0 0 1,1-18-1,-19 35-15,19-17 16,-36 35 0,18-18 15,35 18-31,-36-18 0,19 18 31,-1-18-15,18 1 15,0-19-15,0 36 15,0-35-15,0 17-1,0-17 1,0-1-1,0 1-15,0 0 16,0 70 15,0-71-15,0 1 0,18 0-16,-18-1 15,17 54 16,-17-53-31,0-1 16,0 1 0,0 52-1,18 1 1,0 52 0,-18-105-1,35 158 16,-35-123-31,0 35 32,0-70-32,0 35 0,18 18 31,-1-1-15,-17 1-1,35 17 1,-17-35-1,0-18-15,-1-17 16,19 70 0,-19-70-1,19 17 1,-1-17 0,18 52-1,53 54 1,-36-72-1,54 37 1,-1-19 15,-70-52-31,159 70 16,-142-70 0,230 105 15,-194-88-31,-36 1 0,177 34 31,-70 1-15,-54-36-1,-70-35-15,177 88 16,-178-70 0,1-18-1,-17 18-15,34-1 16,36 18-1,-53-17 1,17 17-16,-17-35 0,124 71 16,87 17-1,-87-53-15,-54 1 16,18-1 0,177 0-1,-230-17-15,-35-18 0,17 0 16,1 0-1,0-35-15,228-159 32,-193 141-17,35-18 1,-88 36-16,0 35 16,-17-35-16,-1 17 15,-18-17-15,-17 17 16,36-17-1,-19-18 1,1 18-16,17-18 16,1 17-1,-19 1-15,18-53 16,-17 70 0,0-17-16,-1-18 15,1 0 1,-18-53-1,0-70 1,0 123 0,0-106 15,0 124-31,0-18 16,0 18-16,-18-36 15,1 18-15,-1-17 16,0 17-16,18 0 15,0-71 1,0 36 0,0 53-1,0-18 1,0 0-16,0-53 16,0 53-16,0 0 15,-17 1-15,-18-19 16,17 18-16,-17-106 31,-1 71-15,36 53-1,-105-177 17,87 159-32,-17 0 15,-1-17-15,-17-18 16,18 35-1,18 0-15,-1 35 16,-35-88 15,18 53-15,17 18-16,-35-35 16,35 34-1,-17 1-15,18 17 16,-19-35-16,19 36 15,-19-18-15,19 17 16,-1 0-16,0 1 16,1-1-1,-1 0 1,-35-17 0,18 17-1,17 1 1,1 17-1,-1 0 1,-17 0 15,17 0 1,18-36 61,-35 19-77,35-18 0,-18 35-16,1-18 15,-1 18-15,18-35 16,-35 17-16,17 0 15,-53-17 32,36 35-47,-106 0 32,53-18-17,35 1-15,-106-1 31,71 18-15,53-17 0,17 17-16,0 0 15,-17 0 1,0-18 0,-18 18-1,-88-35 16,88 17-15,18 0 0,52 18 93,1 0-109</inkml:trace>
  <inkml:trace contextRef="#ctx0" brushRef="#br0" timeOffset="27876.46">12241 10636 0,'-17'0'78,"17"18"-78,-18-18 31,18 18-31,-18-18 31,18 17-31,-17-17 63,-1 0-48,36 0 79,-1 0-94,36 0 16,0 0-16,-17 0 0,-19 0 15,1 0 1,-1 0-16,1 0 62,17 0-46,1 0-16,-1 0 0,-17 0 16,-36 0 93,-35 0-93,0 0-16,0 0 0,0 0 15,18 0 1,17 0-16,1 0 47,-1 0-32,36 0 126,-1 0-141,19 0 16,-19 0-16,54 0 15</inkml:trace>
  <inkml:trace contextRef="#ctx0" brushRef="#br0" timeOffset="29308.52">14464 10707 0,'18'0'16,"17"0"-1,-18 0 1,1 0-16,17 0 16,-17 0-16,0 0 15,17 0 1,-17 0-16,-1 0 16,1 0-1,-1 0 1,-34 0 171,-1 0-171,-17 0-16,-18 0 16,-35 0-16,17 0 15,-17 0-15,18 0 16,17 0-1,35 0-15,36 0 20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10:53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06 7391 0,'36'0'62,"16"0"-46,1 0-16,0 0 15,18 0-15,17 0 16,0 0-16,36 0 16,-18 0-16,-36 0 15,71 0 1,18 0-16,0 0 15,17 0-15,0 0 16,301 0 0,-424 0-16,-18 0 15,18 0 1,-18-18 0,36 0 15,-54 18-16,1 0 1,-18-17 578,35 17-579,1-18-15,16 0 16,19 18-16</inkml:trace>
  <inkml:trace contextRef="#ctx0" brushRef="#br0" timeOffset="8703.79">22701 8149 0,'0'0'0,"-17"0"0,-19 0 16,-17 0 0,-35 0-16,53 0 15,-106 0 1,70 0 0,-70 0-1,35 0-15,-105 0 31,17 0-31,70 0 16,36 0 0,35 0-1,18 0-15,-18 0 0,-18 0 16,-17 0 0,18 18-16,-124-18 15,0 0 16,105 0-31,19 0 0,-1 0 16,-35 0-16,18 0 16,-18 0-1,-105 0-15,105 0 16,-18 0 0,-17 0-16,71 0 15,-54 0-15,36 0 16,-18 0-16,53 0 0,0 0 15,-70 0 17,88 0-32,-1 0 0,-105 0 15,71 0 1,-19 0-16,-52 0 16,71 0-1,35 0 1,-18 0-16,17 0 0,1 0 15,-35 0 1,52 0 0,-17 0-1,17 0-15,0 0 16,1 0 0,-54 0-1,53 0 48,-17 0-63,18 0 15,-36 0-15,35 0 16,0 0 78,1 0-94,17 17 15,-36 1-15,19-18 16,-18 18-16,-1-18 16,1 17-1,17 1-15,1-18 0,17 18 172,0-1-125,0 1-31,0 0-16,0-1 15,17 36 1,-17 18-1,0-36 1,0-17-16,0-1 16,0 18-16,0 1 15,0-1 1,0-17-16,0 35 31,0-36-31,0 1 0,0 17 16,0-17-1,18-1-15,-18 1 16,0 17 0,0 1-16,0-19 15,0 1 1,0 17-16,0-17 16,18-18-16,-18 17 15,0 1 16,0 0-15,0-1 0,17-17-1,1 0 48,35 0-63,0 0 15,0 0-15,0-17 16,35-1-16,18 0 16,17 18-1,18-17 1,-35 17-16,229-18 16,0 1-1,-52 17 1,69-18-1,36 18 1,-282 0 0,71 0 15,-125 0-31,19 0 0,-18 0 16,0 0-16,0 0 15,17 0-15,-17 0 16,0-18-16,141 18 31,-70 0-15,-89 0-1,18 0 1,0 0 46,-36 0-62,54 0 16,35 0-16,70 18 16,1 17-1,-124-35 1,-1 18 0,-34-18 30,0 0-46,17 0 16,0 0-16,18 0 16,88 0 15,-105 0-31,-19 0 31,1 0-15,-1 0-1,72 0-15,-54 0 16,141 0 0,-70 0-1,35 17-15,-105-17 0,-19 0 16,-17-17 187,0-1-187,-17 18-16,17-17 15,-18-1-15,18 0 16,-18-17 0,1 17-16,17 1 0,0-1 15,0-17 1,-18 0-16,18 17 15,0-17-15,0-36 16,0 0 15,0-34-15,0 16 0,0 54-1,0 18-15,0-19 16,0 1-16,0-36 15,0 54 110,18 17 219</inkml:trace>
  <inkml:trace contextRef="#ctx0" brushRef="#br0" timeOffset="13520.53">5980 10724 0,'17'0'47,"19"0"-16,-19 0-15,18 0-16,-17-17 0,88-1 31,35 18-15,494-17 15,-476 17-31,-36-18 16,71 0-1,-158-17 1,-19 35 0,1-35 15,-18-18-16,0 35-15,0-35 16,0 0 0,0 18-1,0 0 1,0-1 0,0-34-1,0 52 1,0-17-1,0-53 1,0 70 0,0-70-1,0 53-15,0 17 16,0 0-16,0 1 16,0-1 15,0 0-16,0 1 17,-18-1-1,18 1-15,0-1-1,-17 0 1,17 1-16,0-1 15,0 0 1,-18 1-16,18-1 16,-18 0-1,-35-34 1,36 34 0,-54-35 15,54 53-16,-19-18 1,19 18 0,-54-35-1,36 17 1,17 18 0,0-17-16,1 17 15,-1-18-15,1 18 16,-1 0-16,0 0 15,-35-17 1,0 17 0,53-18-1,-88 18 1,71 0 0,-36 0-16,-35 0 15,35-18 16,-53 18-15,-4004 0 0,8149 0-1,-4127 0 1,17 0 0,1 0-1,-1 0 1,36 0-16,-35 18 31,-19 17 0,54-17-31,0-18 0,17 17 16,-17-17 0,-36 36-1,54-19 16,-1-17-15,0 36-16,1-1 0,17-17 16,0-1-1,0 18-15,0-17 16,0 17-16,0 18 16,0 0-1,88 124 16,-53-142-31,71 53 16,35 18 15,-106-88-15,1 17 15,-1 0-15,-35-17-16,18-1 31,-18 1-15,17 0-16,-17-1 15,0 54 17,18-1-17,-18-17 1,0-35-1,0 0 1,0-1 0,0 1-16,0 0 15,0-1 95,0 1-32</inkml:trace>
  <inkml:trace contextRef="#ctx0" brushRef="#br0" timeOffset="18097.16">11536 10389 0,'17'0'63,"1"0"-47,0 0-16,-4040 0 31,8150 0-31,-4005 0 31,-70 0-31,0 0 16,88 0-1,0 0 1,18 0 0,-124 0-1,71 0 16,-88 0-15,17 0 31,-17 0-31,87 0-1,-69-17 1,34 17-1,-52 0-15,17 0 16,-17 0 0,-1 0-1,19 0 1,17 0 0,-18 0-1,124 0 32,-142 0-47,36 0 0,-35 0 47,-1 0-47,177 0 31,-52 0-31,16 0 16,125 0-1,-36 0 1,-177 0 0,54 0-1,-54 0 1,-52 0 0,-1 0-1,1 0 48,17 0-63,-17 0 15,17 0 1,0 0-16,-17 0 94,0 0-79,-1 0 1,19 0-16,17-18 31,-1 0-15,-34 18 31,0 0-32,17 0-15,36 0 32,-54 0-32,1 0 15,0 0 220,-1-17-220,1 17-15,-1 0 16,19 0-16,-19 0 31,19-18 188</inkml:trace>
  <inkml:trace contextRef="#ctx0" brushRef="#br0" timeOffset="27183.03">13035 12065 0,'18'0'156,"-1"-18"-156,36 18 16,-35 0-16,0 0 31,-1 0-16,-17-17 1,18 17-16,0 0 31,-1 0 1,1 0 14,-1 0 17,1 0-63,-36 0 250,1 0-250,-18 0 16,-1 0-1,-17 0 1,18 0-16,17 0 0,36 0 344,0 0-313,-1 0 0,1 0 0,0-18-15</inkml:trace>
  <inkml:trace contextRef="#ctx0" brushRef="#br0" timeOffset="32598.56">7602 13476 0,'106'0'0,"18"0"16,-36 0-16,35 0 16,-34 18-1,34-18-15,-52 0 0,34 0 16,-87 0 0,0 0-1,-1 0 1,19 0-1,69 0 1,1 0 0,-53 0-1,-18 0-15,1 0 0,17 0 16,35 0 0,-18 0-1,-34 0-15,-1 0 16,124-18-1,-106 18 1,123 0 0,0 0-1,18 0 1,53 18 15,-53-1-15,-105-17-16,-19 0 0,71 0 31,0 0-15,-88 0-1,35 0 1,-35 0 0,-35 0-1,53 0 1,-54 0-1,54 0-15,52 0 16,-17 0 15,-53 0-31,106 0 32,-106 0-17,-36 0-15,1 0 266,35-17-251</inkml:trace>
  <inkml:trace contextRef="#ctx0" brushRef="#br0" timeOffset="36743.37">2275 14446 0,'0'-17'156,"0"-54"-124,0 18-32,-17-17 0,-1 17 15,-17-18-15,17 36 16,-17-53-1,17 17-15,-35-88 16,0-17 0,18 88-1,18 0-15,-19-18 0,1 0 16,17-18-16,-17-17 16,17 35-1,-17-35-15,0 18 16,17-18-16,1-53 15,-1 0-15,0-18 16,-17-282 0,-18-317-1,0 405-15,18 159 16,17 71-16,-35-54 16,36 89-1,17 36-15,0-19 0,0 18 16,0 18-16,0 17 15,0 19-15,0-1 16,0-18 0,0 53 15,17 1-31,-17-1 31,0 0-31,0-17 16,18 35-16,-18-17 15,0-1-15,18 0 16,-18 1-16,0-1 16,35-17-16,-17 17 31,-18 0-31,35 1 16,-17-1-1,34 1 16,-34-1-15,0 18-16,17 0 16,0 0-1,1 0 1,-19 0 0,1 0-1,-18-18-15,53 18 16,-18 0 15,0 0-31,-17 0 16,17 0-1,71 0 1,-53 0 0,-18 0-1,0 0-15,36 0 0,-71-17 297</inkml:trace>
  <inkml:trace contextRef="#ctx0" brushRef="#br0" timeOffset="38103.16">2046 7938 0,'0'35'15,"0"-18"1,0 1 0,18-18-16,-18 18 15,0-1 1,17-17-16,1 18 15,17-18 1,71 53 0,-35-35-1,-18-18 1,-18 0 0,18 17-16,-18 1 31,-17-18-31,17 17 0,-17 1 15,-1-18-15,19 18 16,-36-1-16,17-17 0,-17 18 16,-17-18 202,-54 18-202,36-18-16,-1 17 16,1-17-1,-88 18 1,70 0 0,17-1-16,19-17 15,-54 18 1,36-18-1,17 0-15,18 17 0,-17-17 16,-1 0 0,-17 18-16,-18-18 15,35 0-15,1 0 16,-1 0-16,-17 0 16,17 0-1,18 18-15,-18-18 16,1 0 15,-1 0 0,1 0-15,17 17 125,0 1-110,35 0-31,0-1 15,0 1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11:50.9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7 3016 0,'35'-17'15,"-35"-1"1,36-17-16,-19 17 16,1 0-1,0 1-15,34-18 16,-16-18 0,-1 0-1,18-18 1,-53 53-1,35-17-15,-35 18 16,36-1-16,-36-17 16,35 17-16,-35-17 15,35 17-15,0 0 16,1 1-16,-36-18 16,35 17-16,0 0 15,-17 1-15,17-1 16,0 0-16,18 1 31,-17-1-15,-19 18-1,18 0 17,1 0-32,-19 0 15,1 0-15,35 35 16,-18-35-16,0 18 15,18 0 1,-17 17-16,17-35 16,-36 18-16,19-18 15,-1 0-15,35 0 32,-34 0-17,-1 0-15,0-18 0,0 18 16,1 0-16,-1 0 15,18-35-15,-18 17 16,1 0-16,-1 18 16,-18-17-1,72-19 1,-72 19 0,19-1-16,-1 18 0,18-53 15,-18 36 1,194-107-1,-158 89 1,-18 17 0,35-17-16,-53 17 15,1 1 1,-1-1 0,0 0-16,0 1 0,1-1 15,17 0 1,-18-17-16,88-18 31,-34 0-15,-54 36-16,18-1 15,0-35 1,-36 53-16,1-17 16,0-1-16,-1 0 15,1 18 1,-1-35-1,1 17 1,0 18-16,-18-17 16,17 17 15,-17-18-15,18 0-1,0 18 1,-18-17-16,17-1 0,-17 0 15,18 18 1,-18-17-16,18-18 16,-18-1-1,17 19 1,-17-1 46,0 0-46,18 1 31,-1 17 15,1 0-46,0 0 0</inkml:trace>
  <inkml:trace contextRef="#ctx0" brushRef="#br0" timeOffset="2989.6">1517 3246 0,'18'0'32,"-1"-36"-17,1 36-15,0-17 16,-1-1-16,1 0 15,-1-17-15,54-35 32,-36 34-17,-17 1 1,0 0-16,-1 35 16,-17-18-1,18 0-15,-1 1 16,1 17-16,-18-35 0,35 35 15,-35-18 1,18 18-16,0-35 16,17 17-16,0 0 15,0 1 1,-35-1 0,53-35-1,-17 35 1,-19 18-1,-17-17-15,18 17 16,0-18 15,-1 18 47,1 18-46,-18-1-17,35 1-15,-17 17 32,-1-17-17,1 0-15,0-1 16,-18 1-16,17-18 15,1 0-15,-18 18 16,18-18 0,-18 17 15,17-17-31,1 18 0,0-18 31,17 0-31,-35 18 0,17-18 16,19 0-16,-19 0 15,-17 17 1,53 1 0,-35-18-16,0 0 15,17 0-15,0 0 16,-17 0-16,-1 0 16,19 0-16,-19 0 15,1 0 1,0 0-1,-1 0 1,19 0-16,-1 0 16,-18 0 15,19 0-31,-19 0 16,1 0-16,17 0 15,-17-18-15,35 1 16,-18-1-1,-17 0 1,17 1-16,18 17 16,-18-18-1,-17 18 1,17-35 0,-17 17-1,-1 0 1,-17 1-16,18 17 15,0-18 1,-1 18-16,1-18 16,-18 1-16,18 17 15,-1-18-15,18 18 16,-35-17 0,36-1-1,17 0 1,-36 1-16,19-1 15,17-17 1,-36 35 0,36-36-1,-18 1 1,-17 35-16,0-17 16,-1 17-1,54-36 1,-54 19-1,54-19 1,-36 36 0,-17-17-1,0 17-15,17-18 16,-35 0-16,18 18 16,-1-17-1,18 17 1,1-36-16,-1 19 15,-35-1 1,18 18 0,-1-17-16,1 17 15,17-36 1,-17 36-16,52-35 16,1-18 15,-18 35-31,35-34 15,-70 34 1,17 18-16,-17-35 31,-1 35-31,36-36 16,-18 19 0,36-36 15,0 18-16,-54 17 1,54-35 0,-18 18-1,-36 35 1,1 0 0,0-18-16,-1 18 15,1-18 1,-1 1-1,1 34 126,17-17-141</inkml:trace>
  <inkml:trace contextRef="#ctx0" brushRef="#br0" timeOffset="6200.04">1746 3369 0,'0'-18'63,"0"1"-48,18-19 1,0 36-16,-18-17 15,17-18 1,1 35-16,-1-36 31,19-17-15,-19 36-16,54-54 31,-36 54-15,-35-1-16,35 0 0,-17 1 15,0-1 1,-1 0-16,1 18 16,0-35-1,-1 35 1,-17-18 0,18 18-16,0 0 0,-18-17 15,17 17 1,1-18-1,-1 1 1,1 17 0,0-18 62,-18 36 62,0-1-124,0 1-16,0 17 16,0-17-1,0-1 17,17 1-32,1 17 31,0 1-16,-1-36-15,-17 17 16,18-17 0,17 18-1,1-1 1,-19 1 0,18 0-1,18-18 1,-35 17-1,0-17 17,-1 0-17,19 0 1,34 0 0,-35 0-16,36 0 15,-36 0 1,1 0-1,-1-17-15,-18 17 16,19 0-16,-19 0 16,1 0-16,-18-18 15,35 18-15,-17-18 16,52 18 0,-34-17-1,-1-1 1,-17 18-1,17-17 1,-17 17 0,17-18-1,0 0 17,-17 18-32,-1-17 31,1 17-31,17-18 31,-17 0-31,52 1 16,19-19-1,-72 19 1,36-1 0,0-35 15,0 53-16,-35-35-15,35 0 32,-36 35-32,54-53 31,-36 35-15,-17 0-1,-1 18 1,1-17-16,0 17 31,-1-18-31,-17 1 16,36 17-1,-1-18 1,-17 0 0,-1 1-16,18-1 15,-17 0 1,0 18-1,70-35 1,53-53 31,-123 88-47,17-18 0,18-17 31,-36 35-31,1 0 0,35-18 31,-35 18-15,17-17 0,36-19-1,-36 36-15,0-17 16,-17 17 0,-1 0-1,1-18 1,0 18-1,17-18-15,18 18 16,-18-35-16,71 0 16,17-18 15,-34 0-31,-54 35 16,0 1-16,0-18 15,-17 35 1,0-18-16,-1 18 15,-17-18 1,18 18 172,35 0-173,0 0-15,53 18 16</inkml:trace>
  <inkml:trace contextRef="#ctx0" brushRef="#br0" timeOffset="8444.06">11289 864 0,'0'18'172,"35"0"-156,-17-1-16,35 1 0,0-1 15,52 1 1,-34 17-16,53-17 16,-72-18-16,1 18 0,-17-1 15,17-17 1,-18 18 46,0-18-46,0 18-16,1-18 16,17 17-1,-18-17-15,0 0 16,0 18 15,-17-18-31,0 0 16,70 35-1,-35-17 1,-36-18 0,89 35-1,53 36 1,35-36 0,-70-17 15,-107-18-16,71 17 1,124 71 0,-36-35 15,-35-35-31,-70 17 16,53 18-1,70 18 16,-53-36-15,0 18 0,-106-53-1,159 70 1,-123-52-16,17 17 16,282 71 15,-105-35-16,-142-54-15,89 36 32,-194-53-32,87 18 31,1 0-15,-53-1-16,71 18 31,-71-35-16,141 53 1,-141-53 15,17 36-15,-35-36 109,1 0-125,17 0 16,-18 17-1,18-17-15</inkml:trace>
  <inkml:trace contextRef="#ctx0" brushRef="#br0" timeOffset="10487.67">10795 2170 0,'18'0'47,"-1"0"-47,19 0 16,52 35-16,-35-18 16,35 1-16,71 17 15,52 18 1,-52-35-16,35 17 0,335 71 31,-335-71-15,-4057 18-1,8220 18 1,-4251-71 0,53 35-1,-53-17 1,105 17-1,19 18 1,-36-35 0,-159-18-1,0 0-15,0 0 16,-17 0-16,0 17 16,17-17-1,0 18-15,-17-18 0,35 18 16,53-1-1,-71 1 1,0-18-16,124 35 31,-141-35-15,52 18 0,-35-1-1,-17 1 1,0-18-16,35 0 15,-18 0 1,88 0 15,-52 18-15,-18-1-16,-36-17 31,1 0-15,0 0-1,-1 0-15,1 18 16,35-18-16,-35 0 16,52 18-1,1-1 1,-54-17 31,1 0-32,17 0 1,-17 0-16,0 18 16,-1-18-16,1 0 31,-1 0-15,54 17-1,-18 1 1,35-18-16,53 53 31,-35-35-15,-71-18 171,-17 0-187,35 0 16,-18 0-1,0 0-15,-17 0 16,0 0-16</inkml:trace>
  <inkml:trace contextRef="#ctx0" brushRef="#br0" timeOffset="12305.58">8767 3052 0,'52'17'31,"72"18"-15,70 18-1,-71-17-15,19-19 16,69 36-1,1 0 1,-124-35-16,36 17 16,-1-17-1,36 17-15,-53-35 16,17 35-16,-17-17 16,123 52-1,-158-52-15,-18 0 16,17-18-16,18 0 15,-52 17 1,17 19-16,176-1 31,-88 0-31,-106-35 16,-17 18-16,0-18 16,-1 17 15,1-17-31,17 0 15,-17 0-15,35 36 16,17-19-16,18 1 16,142 17 15,-19 1-15,-175-36-16,87 17 31,-35 1-16,-35-1 1,53 1 0,-35-18-1,-54 0 1,72 0 0,-72 0-1,54 18 16,70 17-15,-71 0 0,19-17-16,16 17 15,-16-17 1,52 17-16,-88-35 0,-18 0 16,-17 18-1,-1-1 220</inkml:trace>
  <inkml:trace contextRef="#ctx0" brushRef="#br0" timeOffset="36067.87">9842 4057 0,'0'0'0,"18"0"0,0 0 16,-1-18 0,1 18-1,17-35-15,-17 35 16,0-18 0,-1 1-1,54-36 1,-36 35-16,18-17 31,18 0-31,-36-1 0,-18 19 16,19-19-1,-1 19-15,0-18 16,18-1 0,88-70 15,-70 53-31,-53 53 15,17-52 1,53-19-16,-35 53 16,-18-17-1,0 0 1,1 0-16,-1-1 16,0 19-1,1-19 1,16-17 15,54-35-15,-70 71-1,17-54 17,-36 53-32,1 1 15,-1-18-15,1 35 16,17-53-1,-17 35-15,0 18 16,-1-35-16,1 17 16,17-17-1,-17 17 1,-1 0-16,1 1 0,53-71 16,-18 52-1,-18-34 1,35-1 15,-34 36-31,-19 17 16,36-35-1,-17 18-15,-19 17 32,1 1-32,-1-1 15,36-17 16,-35 0-31,141-89 32,-106 89-32,0 0 15,-36 17 1,36-17-16,0-36 16,0 36-16,-35 0 15,17-1 1,53-52-1,-53 71-15,-17-1 0,0 0 16,17-35 0,-17 36-16,-1-1 15,1 18-15,-18-18 16,17-17-16,19 17 16,-36 1-16,35-18 15,18-18 1,-35 17-16,17-34 15,-17 70 1,34-88 0,-34 70-1,0 0 1,-1-17-16,1 0 16,-18 17-1,18 18-15,-1-18 0,-17 1 16,0-1-1,18 18-15,0-17 32,-18-1-1,35 0-15,-35 1-1,-18 17 204,1 0-203,-1 0 30,0 0-14,1 0-17,-1 17 32,0 1-47,-17 0 16,17-18 15,1 17-31,-1-17 16,18 18-16,-17-18 0,-1 0 15,0 0 1,36-18 265,0 1-281,-18-1 16,17 0-16,18 18 15,-35-17-15,36-1 16,-1 0 0,18-17-1,-35 35 1,17-18-16,35-34 31,-52 34-31,0 18 16,17-35-1,18-1 1,-53 72 218,0-19-234,0 19 16,0 34 0,-18 1-16,18-36 0,0 18 15,0-18 1,0 18-16,0 18 16,0-54-16,0 1 31,0 0-16,0-1 1,0 1 0,0 17-16,18-35 15,-18 18 1,17-18 109,54-18-109,-36 18-1,18-35-15</inkml:trace>
  <inkml:trace contextRef="#ctx0" brushRef="#br0" timeOffset="42332.32">3034 1958 0,'18'0'188,"-1"0"-173,18 18 1,-17-18 0,0 17-16,35 36 31,-18-35-31,-17-1 16,34 19-16,-34-1 0,70 18 31,18 17-16,-53-34 1,-35-36-16,-1 35 16,1-35-1,0 18 1,-1-18 0,19 35 15,-1-17-31,0-1 15,18 36 1,-18-35 0,1-1-1,-19-17-15,1 18 16,-1 0-16,19-18 16,-19 0-16,19 35 31,-19 0-16,1-35 1,0 18 0,-1-1 15,1-17-15,0 36-1,-1-19 16,1 1-15,-1-18 0,-17 18-16,18-1 15,0 1-15,17 35 16,-17-18-16,70 71 47,-71-106-47,1 18 15,-18-1-15,0 1 16,18-18 0,-1 0-1,-17 18 17,18-54 155,-18 19-187,0-1 16,0 0-1,0 1-15,0-1 16,0 0 0,18-17-16,-18 18 15,17-1 16,-17 0-15,0 1-16,0-1 31,0 0-31,18-17 32,-18 17-17,0 1 1,18 17-1,-18 35 142,0 0-157,0-17 15,0 17-15,0 1 16,0-19-16,0 36 16,0-18-1,0 54 16,0-54-15,0-18 0,0 19-1,0-19 1,0 1 0,0 0 15,-18-36 344,0 18-344,18-18-15,-17 18-16,-1 0 62,0-17-46,1 17-1,-1 0-15,18-18 16,-18 18-16,1 0 31,-18 0-15,-18 0 0,17 0-1,19 0 110,-1 0-94,0 0-15,1 0 15,17-18 126,-18 18-142,18-17-15,-17-1 16</inkml:trace>
  <inkml:trace contextRef="#ctx0" brushRef="#br0" timeOffset="59564.94">7126 5151 0,'0'0'0,"18"0"16,35 0-1,17-18-15,-34 0 16,140 18 15,-141 0-15,36-17-16,105 17 31,-52 0-15,-54 0-16,54 0 31,-54 0-31,1 0 15,52 0 1,-35 0 0,-35 0-1,88 0 1,-17 0 0,-54 0-16,54 0 15,-54 0-15,19 0 16,-19 0-16,1 0 15,-18 0 1,-36 0 0,1 0-1,17 0 1,1 0-16,-19 0 16,1 0-1,17 0-15,0 0 16,-17 0-16,35 0 31,-18 0-31,0 0 16,-17 0-1,17 0-15,1 0 32,-1 0-17,-17 0 1,-1 0-1,1 0 1,-1 0-16,1 0 16,0 0-16,17 0 15,18 0 17,-18 0-32,18 0 15,-35 0 1,52 0-1,-52 0 17,0 0-32,-1 0 15,36 0-15,-18 0 16,1 17 0,-1-17-1,-17 0 470,17 0-470,-17 0-15</inkml:trace>
  <inkml:trace contextRef="#ctx0" brushRef="#br0" timeOffset="61693.71">2240 5909 0,'88'-18'16,"-17"1"0,-36 17-16,36 0 15,-18 0-15,17 0 16,1 0-16,-1 0 16,1 0-16,17 0 15,18 0-15,106-18 16,-1 18-1,-17 0 1,-141 0-16,0 0 16,0 0-1,0 0 17,-18 0-32,-17 0 31,-18-18 234,17 18 173,1 0-438,0-17 16,17-1-16,-17 18 15</inkml:trace>
  <inkml:trace contextRef="#ctx0" brushRef="#br0" timeOffset="75436.16">4710 8184 0,'70'-17'0,"1"-1"15,299 18 1,-299 0-1,405 0 17,-388 0-17,106 0-15,-88 0 32,159 0-17,-195 0 1,89-17-1,-71 17 1,36-18 0,-19 18-1,142 0 1,-123 0 0,-54 0-16,195 0 15,-124 18 1,-17-18-1,-107 0 1,54 0 15,-1 0-31,18 0 47,-70 0 16,0 0-48,-1 0 1,19 0-16,-1 0 16,0 0-16,0 0 15,1 0 1,-19 0-1,54 0 17,105 0-1,-35 17-31,1-17 16,-90 18-1,-34-18 1,17 0 203</inkml:trace>
  <inkml:trace contextRef="#ctx0" brushRef="#br0" timeOffset="108089.46">7920 4128 0,'-53'0'94,"0"0"-79,-53 0-15,36 0 16,-19 0-16,1 0 16,-88 0-1,88 17 1,35-17 15,35 0-31,-52 0 31,34 0-15,19 0-16,-19 0 16,1 0-1,17 0 17,1 18-1,17-1-16,-18-17 1,1 36-16,17 17 16,0-18-16,0 18 15,0-36-15,0 19 16,0-1 0,-18 18-16,18-35 15,0 17-15,0-18 16,0 19-1,0-19-15,0 19 32,0 17-32,0-36 15,0 36 1,0-18 0,18 1-1,-18 34 1,0-52-1,0 0 17,0-1-1,0 1-15,0-1-1,0 1-15,0 0 31,0 35-15,17-36 15,-17 19-31,18-19 16,-18 1 15,17-1 0,54-17-15,194 0 0,193 0 15,-317 0-31,-52 0 0,-19 0 16,-35 0-16,1 0 15,-19-17 16,1 17-15,0-18 0,-1 18-1,1 0 79,-1 0-94,-17-17 16,18 17-1,0-18-15,-1 18 16,1 0 0,0 0 46,-1 0-46,19 0-1,-19 0 63,18 0-62,-17 0 0,0 0-1,-1 0-15,1 0 16,0 0 15,-1 0 16,19 0-47,16 0 16,37 0-1,-54 0-15,-17 0 16,17 0-16,-17 0 16,-1 0 46,1 0-46,-1 0-16,1 0 31,17 0 0,-17-18-15,0 18-1,-1-17-15,1 17 32,-18-18-17,0 0 1,18-17 0,-18 17-1,0 1-15,17-1 0,-17 1 16,0-1-1,18 0-15,-18-17 16,0 17 0,0-17-1,0 17-15,0-17 16,0-18 15,0 18-31,-18-106 31,-35 35-15,18 35-16,0-34 31,17 87-31,18 0 16,-18 1 0,18-1-16,0 0 15,-17 18 1,17-35-1,0 18 1,0-1 15,-35 18 63,17 0-78,-53 0-1,1 0-15,-18 0 0,17 0 16,-141 0 0,142-18-1,-36 18-15,53-17 16,35 17-1,-34 0 1,-72-18 15,89 0-31,-53 1 32,52 17-17</inkml:trace>
  <inkml:trace contextRef="#ctx0" brushRef="#br0" timeOffset="130150.29">10707 8079 0,'17'0'0,"19"0"0,-19-18 16,1 18 0,0 0-16,-1-18 15,1 18 1,0 0-16,52 0 16,-17 0-1,247 0 16,-159 0-15,124 0 0,-18 0-1,-71 0-15,106 0 32,-70 0-32,-18 0 15,123 0 1,-176 0-16,-70 0 15,35 0-15,-36 0 16,89 0 15,-53 0-15,-53 0 0,-18 0-16,53 0 15,89 0 16,-107 0-15,-17 0-16,88 0 16,-70 0-1,141 0 1,-142 0-16,54 18 16,-1-18-1,18 0 16,-35 0-15,0 0 0,17 0-1,89 0 1,211 0 15,-299 0-31,229 0 31,-177 0-15,-105 0-16,17 0 16,18 0-1,88 0 1,-106 0 0,-18 0-16,230-18 15,-229 18 1,-4005 0-1,8168-17 1,-4164 17 0,18 0-16,18 0 0,35 0 15,-35 0-15,35 0 16,106 0 0,-106 0-1,71 0 16,-141 0-31,123 0 16,-142 0 0,407 0-1,-353 0 1,106 0 0,-142 0-16,18 0 15,-35 0-15,18 0 16,-18 0-16,35 0 15,-53 0 1,18 0-16,0 0 16,70-18-1,19 18 1,-107 0-16,53 0 31,-70 0-31,88 0 31,-71 0-15,18 0 0,-18 0-1,-17 0 1,-1 0-16,1 0 16,0 0-16,17 0 15,0 0-15,-17 0 16,35 0-16,0 0 15,35 0-15,-18 0 16,1 0-16,35 0 16,-53 0-16,0 0 15,-1 0 1,-34 0-16,0 0 16,-1 0-16,1 0 62,0 0-46,-1 0 109,19 0-125,-19 0 15,18 18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14:16.0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37 5592 0,'17'0'141,"19"0"-126,34 17-15,1-17 0,-18 0 16,17 0-16,-17 0 16,71 18-1,-72-18 1,-34 0-1,0 0 1,-1 0 359</inkml:trace>
  <inkml:trace contextRef="#ctx0" brushRef="#br0" timeOffset="1141.61">11518 5592 0,'18'0'32,"17"0"-17,0 0 1,124-18-1,-88-17 1,35 35-16,17-18 0,0 0 16,-34 18-1,34 0-15,-52-17 16,-36 17-16,0 0 16</inkml:trace>
  <inkml:trace contextRef="#ctx0" brushRef="#br0" timeOffset="3078.13">12894 5486 0,'35'0'93,"18"0"-77,35 17-16,-17-17 16,0 0-16,-19 18 15,1-18-15,0 0 16,-35 0 0</inkml:trace>
  <inkml:trace contextRef="#ctx0" brushRef="#br0" timeOffset="6501.35">16016 4163 0,'0'0'0,"-18"-18"16,-17 18-16,-18 0 15,-17 0 1,-71-17-16,52-1 16,-34 0-16,70 18 15,-18-17-15,19 17 16,-54-18 0,-35 18-1,-18 0 1,35 0-16,89 0 15,-18 0-15,36 0 16,-1 0-16,0 0 16,1 0-16,-1 0 31,0 0-15,1 0-1,-1 0 16,0 0-31,1 0 16,-18 0 0,-71 35 15,53-17-15,35 0-16,1-18 0,17 35 31,-18-35-31,0 35 31,1-17-15,17-1-1,0 1 1,0 17-16,-18 1 31,18-19-31,0 18 31,0-17-31,0 17 0,0-17 16,0 53 0,0-1-1,0-52-15,0 17 16,0 18-16,0-35 16,0-1-1,0 18-15,35 107 16,-17-107-16,0 0 15,-18-17-15,17 35 0,-17-36 16,0 19 0,18 34-1,-18 1 1,0-36 0,0 18-16,0-18 15,17-35-15,-17 18 16,0 35-16,0-18 0,18 0 15,-18-17 1,18 35 0,-18-35-1,0-1 17,17 1-17,-17-1 1,53-17 156,35 0-157,54 0-15,69 18 16,1-18-16,-18 0 16,18 0-16,405 35 31,-247-35-16,-229 0 1,-35 0-16,-17 0 0,-19 0 16,-17 0-16,35 0 31,-17 0-15,-18 0-1,-18 0 1,-17 0-1,17 0-15,0-17 16,-17 17 0,-1 0-1,1 0-15,0 0 16,35-18-16,-18 18 16,53-18-16,-70 18 15,-1 0 1,19 0-16,-1 0 15,0 0 1,18 0-16,-35 0 16,17 0-1,-17 0-15,17 0 47,-17 0-31,-1 0-16,18 0 15,1 0-15,-19 0 16,1 0 0,0 0 15,-1-17-15,1-18-1,0 35 1,-1-18-1,-17-35-15,0 35 16,0-35-16,18 1 0,-18-1 16,0-18-16,0 18 15,0-17 1,-18-89 0,1 18-1,-19 52 1,36 54-16,0 18 15,0-19-15,-17 19 16,-1 17-16,18-36 16,0 19-1,0-1-15,-18-88 32,1 71-32,17-36 31,-18 36-31,0 0 15,1-18 1,17 35-16,0-17 0,0 17 31,-18 1-31,18-1 16,0 1 0,-35 17 109,-18 0-110,0 0-15,0 0 16,-53-18-16,-52 18 15,-19-18-15,18 1 16,-17 17 0,-141 0-1,105 0 1,159 0 0,-141 0 15,141 0-31,-53 0 15,36 0 1,34 0 0,19 0-16,-1 0 31,0 17-15,1-17-1,-1 0-15,-17 18 16,0-18 15</inkml:trace>
  <inkml:trace contextRef="#ctx0" brushRef="#br0" timeOffset="28557.43">10689 6121 0,'0'-18'47,"-35"18"15,17 0-46,1 0-16,-1-18 15,-17 18 1,17 0-16,-17 0 16,17 0-1,1 0 1,-19 0-1,1 0 1,-36 0 0,71-17-16,-35 17 15,17 0 1,-34 0 0,34 0-1,-17 0 1,17 0-1,0 0 17,1 0-17,17 17-15,-18-17 16,0 0-16,18 18 16,-17 0 15,17-1-16,-18 1 1,1 0-16,17-1 16,0 1-1,-18 17 1,18 0 0,0 36-1,0-53 1,0-1-1,0 19 1,0-1-16,-18 18 16,18-18-1,0 0 17,-17-17-17,17 0 1,0-1 31,0 1-32,-18-18 1,18 18 0,0-1-16,-18 1 15,18-1 1,-17 19-16,-1-19 15,18 19 17,-18-1-17,18-17-15,0 52 32,0-52-17,0-1-15,0 1 31,0 0-15,0-1 0,18 1 15,0-18 0,17 18-31,0-18 16,177 0-1,-124 0 1,-53 0 0,-17 0-16,0-36 31,17 1-15,-17 17-16,-18 1 15,35-1-15,-17 0 16,-18 1-1,17-1 1,1-17 0,-18 17-16,17-17 31,-17 0-15,18-89 15,-18 107-31,0-1 15,0-53 1,18 18 0,-1 36-1,-17-1-15,0 1 16,18-19-16,-18 19 16,18-19-1,-18-34-15,17 35 31,1-71-15,-18 70 0,18-69 15,-36 105 78,-17 35-93,-1-35-16</inkml:trace>
  <inkml:trace contextRef="#ctx0" brushRef="#br0" timeOffset="30060.27">10336 7796 0,'18'0'0,"17"-17"16,1-1-16,-1 18 16,18-35-1,-18 17-15,18 1 16,-35 17-16,52-36 15,124-52 32,-176 70-47,17-17 16,-17 35 0,-1-35-16,36 17 15,18 1 1,-36-19-1,-17 36 1,88-88 15,-71 70-15,0-17-16,71-35 31,-71 52-31,53-53 31,-52 54-31,-1-36 16,18 0 15,-35 35-31,35-17 16,-36 17 0,-17 1 46,0-1-31,18 1-15,-18-1 0,17 0-1,1 18 79,-18 18-94</inkml:trace>
  <inkml:trace contextRef="#ctx0" brushRef="#br0" timeOffset="31109.73">11800 7708 0,'0'-17'15,"0"-1"1,18-17-16,-18-1 16,18 19-16,-18-19 15,17-52 1,1 53-16,-18-18 15,18 18-15,-18-18 16,35-124 0,-17 72-1,-18 52 1,0 17-16,17-69 16,-17 52-1,0 35 1,0 0-16</inkml:trace>
  <inkml:trace contextRef="#ctx0" brushRef="#br0" timeOffset="34364.97">16140 7532 0,'17'0'31,"18"0"-15,54 0 0,34 0-1,-52 17-15,17-17 16,53 0-16,-17 18 15,-1-18-15,-52 0 16,175 0 0,-69 0-1,-1 0 1,1 0 0,-107 0-16,1 0 15,17 0 1,53 0-1,-53 0 1,159 0 0,-176 0-1,158-35 1,-141 17 0,-52 18-1,34 0 1,36 0-1,-18 0 1,106 0 0,-70 18-16,52-18 15,106 17 17,-194-17-17,-70 0-15,0 0 31</inkml:trace>
  <inkml:trace contextRef="#ctx0" brushRef="#br0" timeOffset="44983.36">10883 12347 0,'18'0'47,"17"0"-31,0 0-16,54-17 16,-19 17-16,89 0 15,317 0 1,-105-18-1,-213 18 1,-34 0 0,-54 0-16,-34 0 0,-19-18 15,1 18 1</inkml:trace>
  <inkml:trace contextRef="#ctx0" brushRef="#br0" timeOffset="85058.72">8431 10372 0,'0'0'0,"0"35"15,0 18-15,0-18 0,0 89 32,0-19-17,0-34-15,0-36 0,0 177 31,0-106-15,0-36-16,0 160 31,0-89-31,0 70 16,0-52 0,-35 176-1,17-35 1,18-194-1,0 141 1,-17-124 0,17 1-1,0-71-15,0-18 16,0 159 15,0-123-31,0 123 31,0-124-31,35 18 16,0 230 15,-35-265-31,18 17 0,-18-17 16,0-17-16,35 87 31,-17 1-15,0-1-1,-18-88 1,17-17-16,-17 35 16,0-36-16,18 72 15,-18-1 17,0-18-17,0-52 1,0 17-1,0-17-15,0 17 16,0 142 15,0 52-15,0-141 15,0-70 16,0-1-16,53-17 94,53 0-125,70 36 16,-35-19-16,230 19 16,-19 17-16,89-36 15,71 54-15,-54-18 16,125-36-16,-143 36 15,-122-35-15,246-18 32,-422 17-32,122-17 15,-193 0-15,-18 0 16,17 0-16,18 0 31,-70 0-31,0-17 16,17 17-16,-17-18 15,-1 1-15,1-1 32,17 18-32,-35-18 15,18 1 1,-1 17-16,1-18 31,0 0-31,-1 18 16,1-17-16,0-1 15,-18-17-15,35 0 16,-35 17-16,17-35 16,-17 18-16,18-18 15,-18-88-15,0-124 32,0 142-17,-18-283 1,1 124-1,17 105 1,0-352 0,0 370-1,0 18-15,17-35 16,-17-318 15,0 300-15,0-71 15,0 177-15,0-53-16,-17 35 31,-1 36-15,1 52-1,-1-70 1,0 0-1,-35-195 17,36 231-17,-1-37-15,18 36 16,-18 1-16,1-1 16,-1-18-1,1 18-15,17-35 0,-36-53 16,19 53-1,-19-71 1,-52-106 15,88 195-31,-18 17 0,1 0 32,17 35-32,0 1 15,0-1 95,-18 18-95,1-18 16,-1 1 1,18-1-17,-18 18 48,1 0-63,-1 0 15,0 0 1,-17 0-16,17 0 16,-105 0-1,-159 0 1,-247-18 0,317 1-1,-335-36 1,124-18 15,282 71-31,-336-35 31,389 35-15,0 0-16,53 0 31,0 0-31,-1 0 16,1 0-16,0 0 0,-71 0 15,53 0 1,18 0 0,-18 0-1,17 0-15,-52 0 16,35 0 0,-17 0-1,34 0 1,19 0-16,-18 0 15,17 18-15,-17-18 16,-18 17-16,-35 1 31,52-18-31,-122 0 16,140 0 0,-35 0-16,-18 18 15,54-18 16,-71 0-31,35 0 0,35 0 16,-17 0 0,-1 0-16,19 0 15,17 17 126,-18 19-141</inkml:trace>
  <inkml:trace contextRef="#ctx0" brushRef="#br0" timeOffset="126804.38">20990 8431 0,'18'18'0,"-18"0"16,18-1 0,-18 1-16,17 35 31,-17 0-31,0 17 31,0-34-15,0-19-1,0 19-15,0-1 16,0-18 0,0 1-1,-17-18 48,-1 0 15,0 0-78,-17 0 15,-18 0 1,18 0 0,17 0-1,1 0 1,-1 0-16,0 0 16,-17 0-16,35-18 156,0 1-141,0-1 17,0 1-32,35-1 15,-17 18 1,0 0 0,-1 0-1,1 0-15,-1 0 31,1 0-31,0 0 282,-1 0-251</inkml:trace>
  <inkml:trace contextRef="#ctx0" brushRef="#br0" timeOffset="127965.89">21361 8608 0,'0'17'15,"0"-34"157,-18 17-140,0-18-32,1 18 15,-1 0 1,0 0-1,1 0 1,-1 0 0,1 0-1,-1 0 1,18 18 0,-18-1-1,1 1 1,17 0-1,-18-1 1,18 19 0,0-19-1,0 1 1,0 0 0,0-1-1,0 1-15,35-1 16,1 19-1,-19-36 17,1 0-32,-18 17 0,35-17 62,-17 0-46,17 0-16,-17 0 0,35 0 15,-18 0 1,-17 0 0,-1 0 31</inkml:trace>
  <inkml:trace contextRef="#ctx0" brushRef="#br0" timeOffset="129032.37">20814 9155 0,'53'0'16,"-18"0"-16,0-18 15,-17 18-15,17 0 16,71 0-16,35 0 15,124 0 1,-54 0 15,-193 0-31,53 0 0,-18 18 16,-36-18-16,1 0 94,17 0-79,0 0 1,-17 0 0,0 0-16,-1 0 15,-70 0 63</inkml:trace>
  <inkml:trace contextRef="#ctx0" brushRef="#br0" timeOffset="130535.61">20973 9278 0,'17'0'16,"1"18"-16,17 17 16,18 71 15,-35-36-15,-1-52-16,-17 53 31,0-36-16,0-18-15,0 1 16,0 0-16,0-1 16,0 19-1,-35 52 1,0-18 0,0-34-1,-36 52 16,36-53-31,17-35 32,0 0-32,1 0 15,-36 0-15,0 0 16,-18-35 0,1 17-16,-1-17 0,18 0 15,18 35 1,17-36-16,18 19 31,0-19-15,53 36-1,18-17 1,70 17 0,106 0-1,-141 0 1,-89 0-1,19 0 1,-36 17 0,0 1-1,0 17 1,0-17 0,0 0-16,0-1 15,0 19 1,0-19-1,0 1 1,0 0 0,-18-36 77,18 0-77,-18 1 0,1 17-16,-1 0 0</inkml:trace>
  <inkml:trace contextRef="#ctx0" brushRef="#br0" timeOffset="132458.57">21308 9701 0,'0'18'16,"0"0"0,0-1-16,0 1 15,0 17 1,0-17-1,0-1 1,0 19 0,0-1-1,0-17 1,0-1-16,0 19 16,35-36 77,-17 0-77,-1 0-16,1 0 16,0 0-1,-1-18 1,-17 0-16,36 1 15,-19-1 1,1-35 0,-1 53-1,-17-35 1,0 17-16,0 1 16,0-1-1,0 36 110,0-1-125,0 1 16,0 17-16,0-17 15,0-1-15,0 19 16,0-19-16,0 1 16,0 0-1,0 17-15,0-17 16,0-1-16,0 18 16,18-17-1,0-18-15,-1 0 16,19 0-1,17 0-15,-18 0 16,0 0-16,0 0 16,36-35-1,-36 0 1</inkml:trace>
  <inkml:trace contextRef="#ctx0" brushRef="#br0" timeOffset="133494.7">22366 9013 0,'18'0'46,"35"0"-30,0 0-16,17 0 16,36 0-1,194 0-15,-212 0 16,36 0-16,-1 0 16,-88 0-1,-17 0-15</inkml:trace>
  <inkml:trace contextRef="#ctx0" brushRef="#br0" timeOffset="134438.82">22490 9419 0,'35'0'94,"-18"0"-94,19 0 0,-1 0 15,18 0 1,0 0-16,0 0 0,0 0 16,0 0-1,-18 0-15,18 0 16,-18 0 15,-17 0 141</inkml:trace>
  <inkml:trace contextRef="#ctx0" brushRef="#br0" timeOffset="135588.1">23971 8449 0,'0'0'0,"0"18"0,0 17 15,18 0-15,0 18 16,-18 0-16,17 0 16,-17-35-16,18 70 15,-18-35-15,0 0 16,0-36-16,0 1 16,0 0-1</inkml:trace>
  <inkml:trace contextRef="#ctx0" brushRef="#br0" timeOffset="137112.43">23724 10054 0,'36'0'78,"-19"0"-62,18 0-1,-17 0 1,0 0-1,-1 0 1,1 0-16,17 0 16,-17 0-1,17 0-15,1 0 16,-36-17 140</inkml:trace>
  <inkml:trace contextRef="#ctx0" brushRef="#br0" timeOffset="138093.51">24218 9525 0,'0'18'0,"0"17"31,0-17-31,0-1 16,0 1-1,0-1 1,0 1 0,0 17-1,0-17 1,0 0 0,0-1-1,0 1 16,35-18 32,-17 0-47,0 0-16,-1 0 15,36 0-15,-17 0 16,-19 0-1,19 0-15,52 0 16,-18 0-16,-34 0 16,16 0-16,-34 0 15,-18 18-15</inkml:trace>
  <inkml:trace contextRef="#ctx0" brushRef="#br0" timeOffset="138786.09">24483 9472 0,'0'0'0,"0"71"16,0-54-1,0 19 1,0-1 0,17-35-16,-17 17 15,0 1-15,18 35 16,-18-18-16,0 1 0,0 16 31,0-16-31,0 17 16,0 17-1,0-52-15,0 0 16,0 17 0,0-18-1,18-17 95,-18 18-95,0 0-15</inkml:trace>
  <inkml:trace contextRef="#ctx0" brushRef="#br0" timeOffset="141060.71">23407 10583 0,'0'18'16,"-18"0"15,-35-1-31,-17-17 0,-1 36 16,-35-36-1,0 17-15,-70 1 16,-194-1 0,158 1-1,124 17 1,-36-17-16,89 0 15,-35-1-15,17 1 16,-89 52 0,90-52-1,-1 0-15,0-18 16,-18 35 15,54-35-15,-1 18 15,-35-1-31,18 19 16,-1-36-1,1 17-15,0 1 16,-71 35 0,53-36-1,-70 54 16,-1-36-31,1 1 16,35-19 0,-18 1 15,88-18-31,0 17 31,1-17-31,-124 18 31,88-18-15,-71 18-16,107-18 16,34 0 156</inkml:trace>
  <inkml:trace contextRef="#ctx0" brushRef="#br0" timeOffset="142345.01">20426 11201 0,'-18'17'157,"-35"54"-142,53-53 1,-17-1-16,-19 1 31,19 17 0,-1-35-15,0 18 93,18-1-93,-17-17 0,17 18-16,17-18 93,1 0-77,35 0-16,-18 0 16,18 0-1,18 18-15,-1-1 0,-17 19 16,71-19-16,-71 1 15,70 35 17,-105-53 15,-1 0-16,1 0 3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1T22:16:59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55 9208 0,'-18'0'125,"0"0"-109,1 0-16,-19-18 16,1 18-1,-35 0 1,17 0-1,35 0 1,0 0 0,1 0-16,-1 0 15,-17 0 1,17 0-16,1 0 16,-1 0-1,0 0 1,-17 0-1,17 0 1,1 0 15,-1 0-31,0 0 32,1 0-1,-1 0-16,-17 0 1,17 0 0,1 0-16,-1 0 15,0 0 1,1 0 0,-19 0-1,1 18 16,17-18-15,-17 17 0,35 1-1,-17-18 1,-19 0-16,19 17 16,-1-17-16,0 18 15,1-18 1,17 18-1,0-1 1,0 1 0,0 17-1,0-17 1,0 0-16,0-1 16,0 54-1,0-18 1,17-36-1,1 36 1,17 18 15,-35-36-31,18 18 16,0-53 0,-18 35-1,0-17-15,0-1 16,17-17-16,-17 18 15,18 35 17,-18-18-17,0-17 1,17 0-16,-17 17 16,0-17-1,0-1 1,18 1 15,0-18-31,-18 17 16,17-17-16,1 0 15,35 18 1,-18-18-16,18 18 16,0-1-16,18 1 15,-1-18 1,89 0-1,-53 0 1,-53 0 0,-36 0-16,1 0 78,0 0-63,-18 18-15,35-18 16,-17 0-16,-1 0 16,1 0-1,-1 0-15,1 0 16,0 0-16,-1 0 16,36 0-1,-35 0 1,-18-18-16,18-17 15,-18 17 1,17 0-16,-17 1 16,0-1-1,0-105 17,0 70-32,0 17 15,0-16-15,0-19 31,-17 0-15,-1 19 0,18 34-1,-18 18 79,18-18-78,-17 18-1,-1-17 32,18-1-31,-18 0-1,18 1 1,-17 17 31,-1 0-31,0 0 140,-17 0-141,-53 0-15,70 0 16,1 0 0,-19 0-16,-17 0 15,53 17 267</inkml:trace>
  <inkml:trace contextRef="#ctx0" brushRef="#br0" timeOffset="4105.12">11889 8802 0,'-18'0'235,"-194"-18"-220,71 18 1,-212-17 0,195 17-1,-160 0 1,212 0-16,36 0 16,17 0-16,0 0 15,18 17 16,17-17-31,0 18 16,1-1-16,-19 1 16,-16 0-16,-54 17 15,0 0 1,35-17 0,54-18 15,-1 18-16,0-18 1,1 17 0,-1 1-1,0-18 17,1 17 46,17 1-63,0 0 17,0-1-17,0 1 16,0 0-31,0-1 16,0 19 0,0-19-1,0 1 1,0 0 0,0-1-16,0 1 15,0-1 1,0 1-16,0 0 15,0-1 1,0 1 0,0 0-1,0-1 1,0 1 15,0 0-15,0-1-1,0 1-15,0-1 16,-18 1 0,18 0-1,0-1 1,0 1 0,0 0-1,-17-1 16,17 1-31,0 0 16,0-1 0,0 1 15,0-1-31,0 1 16,-18 0 15,18-1-31,0 1 15,0 0 1,0-1 15,0 1-15,0 0 0,0-1-1,0 1 1,0 17 15,0-17-15,0-1-1,0 1 1,0 0 0,0-1-1,0 1 16,0 0 16,0-1-15,0 1-1,0 0 31,0-1-46,0 1 0,0-1-1,18 36 1,-1-35-16,1 17 15,-18-17 1,17 17 0,1 0-16,0-17 0,-1 0 15,-17-1-15,0 1 16,18-18 0,17 18-1,1-1-15,87 19 16,124-1-1,159-17 17,-212-1-17,-124-17-15,-34 0 16,-1 0-16,-18 0 31,1 0-15,0 0-1,-1 0-15,1 0 32,0-17-17,-1-1 17,1 18-32,0-18 15,87 18 1,-69 0-1,-1 0-15,-17-17 0,17 17 16,-17-18 0,-1-17-16,1-1 15,-1 1 1,-17 17 0,0-17-16,0 18 0,18-19 15,-18-52 1,18 0-1,-18 53 1,0-1 0,17-17-1,1 36 1,-18-19-16,0 1 16,18-71 15,-18 89-31,17-1 15,-17 0 1,0 1-16,0-1 31,18 18-31,-18-17 32,0-1-1,18 18-31,-18-18 31,17-17 32,-17 0-48,0 17 1,18 0-16,-18 1 0,18-18 15,-18 17-15,0 0 16,17 1-16,-17-1 16,0 0-1,0 1 17</inkml:trace>
  <inkml:trace contextRef="#ctx0" brushRef="#br0" timeOffset="16420.34">15946 8326 0,'-18'0'47,"18"-18"-47,-18 18 16,18-18-1,-17 18 1,-1 0 0,0 0-1,-17-17 1,17 17-1,-17-18 1,-4057 0 15,8149 18-31,-4128 0 16,18 0-16,18 0 16,-35 0-1,17 0-15,17 0 0,-17 0 31,18 18 1,18-18-32,-36 0 15,-18 0 1,-211 18 15,70-18-15,159 0-1,18 0 1,17 0 0,1 0-16,-1 0 15,0 0 1,-87 0 0,52 0-1,0 0-15,35 0 16,-70 0-1,70 0 1,-17 0 0,0 0-1,-36 0 1,-140 0 15,52 0-15,18 0-1,0 0 17,158 0 15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0/31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63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solidFill>
            <a:schemeClr val="accent2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252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33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161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22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6751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886740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9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83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927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9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93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png"/><Relationship Id="rId5" Type="http://schemas.openxmlformats.org/officeDocument/2006/relationships/image" Target="../media/image19.wmf"/><Relationship Id="rId10" Type="http://schemas.openxmlformats.org/officeDocument/2006/relationships/customXml" Target="../ink/ink8.xml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4.png"/><Relationship Id="rId4" Type="http://schemas.openxmlformats.org/officeDocument/2006/relationships/customXml" Target="../ink/ink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png"/><Relationship Id="rId5" Type="http://schemas.openxmlformats.org/officeDocument/2006/relationships/image" Target="../media/image30.wmf"/><Relationship Id="rId10" Type="http://schemas.openxmlformats.org/officeDocument/2006/relationships/customXml" Target="../ink/ink11.xml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5.png"/><Relationship Id="rId4" Type="http://schemas.openxmlformats.org/officeDocument/2006/relationships/customXml" Target="../ink/ink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3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14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.xml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png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18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pn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21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66.png"/><Relationship Id="rId4" Type="http://schemas.openxmlformats.org/officeDocument/2006/relationships/customXml" Target="../ink/ink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png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24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png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25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hyperlink" Target="https://wsu.instructure.com/courses/1566889/files/96575117/download?download_frd=1" TargetMode="External"/><Relationship Id="rId7" Type="http://schemas.openxmlformats.org/officeDocument/2006/relationships/hyperlink" Target="https://wsu.instructure.com/courses/1566889/files/96575210/download?download_frd=1" TargetMode="External"/><Relationship Id="rId2" Type="http://schemas.openxmlformats.org/officeDocument/2006/relationships/hyperlink" Target="https://wsu.instructure.com/courses/1566889/files/96575093/download?download_frd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su.instructure.com/courses/1566889/files/96575188/download?download_frd=1" TargetMode="External"/><Relationship Id="rId5" Type="http://schemas.openxmlformats.org/officeDocument/2006/relationships/hyperlink" Target="https://wsu.instructure.com/courses/1566889/files/96575144/download?download_frd=1" TargetMode="External"/><Relationship Id="rId4" Type="http://schemas.openxmlformats.org/officeDocument/2006/relationships/hyperlink" Target="https://wsu.instructure.com/courses/1566889/files/96575131/download?download_frd=1" TargetMode="External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.xml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83.emf"/><Relationship Id="rId7" Type="http://schemas.openxmlformats.org/officeDocument/2006/relationships/image" Target="../media/image86.wmf"/><Relationship Id="rId12" Type="http://schemas.openxmlformats.org/officeDocument/2006/relationships/image" Target="../media/image89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0.bin"/><Relationship Id="rId11" Type="http://schemas.openxmlformats.org/officeDocument/2006/relationships/customXml" Target="../ink/ink29.xml"/><Relationship Id="rId5" Type="http://schemas.openxmlformats.org/officeDocument/2006/relationships/image" Target="../media/image85.emf"/><Relationship Id="rId10" Type="http://schemas.openxmlformats.org/officeDocument/2006/relationships/image" Target="../media/image88.emf"/><Relationship Id="rId4" Type="http://schemas.openxmlformats.org/officeDocument/2006/relationships/image" Target="../media/image84.emf"/><Relationship Id="rId9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95.png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customXml" Target="../ink/ink30.xml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1.xml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0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g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11.wmf"/><Relationship Id="rId10" Type="http://schemas.openxmlformats.org/officeDocument/2006/relationships/image" Target="../media/image114.png"/><Relationship Id="rId4" Type="http://schemas.openxmlformats.org/officeDocument/2006/relationships/oleObject" Target="../embeddings/oleObject70.bin"/><Relationship Id="rId9" Type="http://schemas.openxmlformats.org/officeDocument/2006/relationships/customXml" Target="../ink/ink3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19.png"/><Relationship Id="rId5" Type="http://schemas.openxmlformats.org/officeDocument/2006/relationships/image" Target="../media/image116.wmf"/><Relationship Id="rId10" Type="http://schemas.openxmlformats.org/officeDocument/2006/relationships/customXml" Target="../ink/ink34.xml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1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21.png"/><Relationship Id="rId4" Type="http://schemas.openxmlformats.org/officeDocument/2006/relationships/customXml" Target="../ink/ink3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2.wmf"/><Relationship Id="rId7" Type="http://schemas.openxmlformats.org/officeDocument/2006/relationships/customXml" Target="../ink/ink36.xml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2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7.xml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2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31.png"/><Relationship Id="rId4" Type="http://schemas.openxmlformats.org/officeDocument/2006/relationships/customXml" Target="../ink/ink3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3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34.png"/><Relationship Id="rId4" Type="http://schemas.openxmlformats.org/officeDocument/2006/relationships/customXml" Target="../ink/ink4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8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8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8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42.png"/><Relationship Id="rId4" Type="http://schemas.openxmlformats.org/officeDocument/2006/relationships/customXml" Target="../ink/ink4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customXml" Target="../ink/ink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0.png"/><Relationship Id="rId4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png"/><Relationship Id="rId5" Type="http://schemas.openxmlformats.org/officeDocument/2006/relationships/image" Target="../media/image12.wmf"/><Relationship Id="rId10" Type="http://schemas.openxmlformats.org/officeDocument/2006/relationships/customXml" Target="../ink/ink6.xml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6129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9</a:t>
            </a:r>
            <a:r>
              <a:rPr altLang="en-US" dirty="0"/>
              <a:t> – </a:t>
            </a:r>
            <a:r>
              <a:rPr lang="en-US" altLang="en-US" dirty="0"/>
              <a:t>November 1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931" y="1604596"/>
            <a:ext cx="2306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87828" y="1558253"/>
          <a:ext cx="339328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53800" progId="Equation.DSMT4">
                  <p:embed/>
                </p:oleObj>
              </mc:Choice>
              <mc:Fallback>
                <p:oleObj name="Equation" r:id="rId2" imgW="19047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7828" y="1558253"/>
                        <a:ext cx="3393281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6049" y="2119313"/>
          <a:ext cx="2081213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6049" y="2119313"/>
                        <a:ext cx="2081213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53403" y="3915050"/>
          <a:ext cx="153828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3403" y="3915050"/>
                        <a:ext cx="153828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7877" y="3869807"/>
          <a:ext cx="2171700" cy="16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939600" progId="Equation.DSMT4">
                  <p:embed/>
                </p:oleObj>
              </mc:Choice>
              <mc:Fallback>
                <p:oleObj name="Equation" r:id="rId8" imgW="1218960" imgH="93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7877" y="3869807"/>
                        <a:ext cx="2171700" cy="167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4930" y="3494942"/>
            <a:ext cx="173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e derivative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7753" y="2325566"/>
            <a:ext cx="1367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 = 0.05 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11AF4BF-5445-F6FC-2FF2-7CF2452630DA}"/>
                  </a:ext>
                </a:extLst>
              </p14:cNvPr>
              <p14:cNvContentPartPr/>
              <p14:nvPr/>
            </p14:nvContentPartPr>
            <p14:xfrm>
              <a:off x="3009960" y="1460520"/>
              <a:ext cx="5886720" cy="43689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11AF4BF-5445-F6FC-2FF2-7CF2452630D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000600" y="1451160"/>
                <a:ext cx="5905440" cy="438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7877" y="1437542"/>
            <a:ext cx="1939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gradien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00013" y="1918005"/>
          <a:ext cx="4433888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143000" progId="Equation.DSMT4">
                  <p:embed/>
                </p:oleObj>
              </mc:Choice>
              <mc:Fallback>
                <p:oleObj name="Equation" r:id="rId2" imgW="248904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0013" y="1918005"/>
                        <a:ext cx="4433888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18FD123-9561-040D-55E0-CF5B57FBB3AD}"/>
                  </a:ext>
                </a:extLst>
              </p14:cNvPr>
              <p14:cNvContentPartPr/>
              <p14:nvPr/>
            </p14:nvContentPartPr>
            <p14:xfrm>
              <a:off x="2959200" y="2965320"/>
              <a:ext cx="2781720" cy="813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18FD123-9561-040D-55E0-CF5B57FBB3A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49840" y="2955960"/>
                <a:ext cx="2800440" cy="83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34143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7007" y="1622181"/>
            <a:ext cx="6973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rst iteration:   Start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 solve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(feasible solution)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61023" y="2695575"/>
          <a:ext cx="456961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57200" progId="Equation.DSMT4">
                  <p:embed/>
                </p:oleObj>
              </mc:Choice>
              <mc:Fallback>
                <p:oleObj name="Equation" r:id="rId2" imgW="2565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1023" y="2695575"/>
                        <a:ext cx="456961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7007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25053" y="2721220"/>
            <a:ext cx="972254" cy="3000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owest co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7007" y="3776297"/>
            <a:ext cx="2110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ing grad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0428" y="5282254"/>
          <a:ext cx="5203031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428" y="5282254"/>
                        <a:ext cx="5203031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91945" y="3872189"/>
          <a:ext cx="7193756" cy="106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8480" imgH="596880" progId="Equation.DSMT4">
                  <p:embed/>
                </p:oleObj>
              </mc:Choice>
              <mc:Fallback>
                <p:oleObj name="Equation" r:id="rId6" imgW="40384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1945" y="3872189"/>
                        <a:ext cx="7193756" cy="106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7007" y="4989635"/>
            <a:ext cx="111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866D8A0-B4E4-4412-E86A-08AB53E397F3}"/>
                  </a:ext>
                </a:extLst>
              </p14:cNvPr>
              <p14:cNvContentPartPr/>
              <p14:nvPr/>
            </p14:nvContentPartPr>
            <p14:xfrm>
              <a:off x="762120" y="1930320"/>
              <a:ext cx="7328160" cy="37724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866D8A0-B4E4-4412-E86A-08AB53E397F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52760" y="1920960"/>
                <a:ext cx="7346880" cy="379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45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3385" y="1622181"/>
            <a:ext cx="1782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cond iteration: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5062" y="2695575"/>
          <a:ext cx="468272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57200" progId="Equation.DSMT4">
                  <p:embed/>
                </p:oleObj>
              </mc:Choice>
              <mc:Fallback>
                <p:oleObj name="Equation" r:id="rId2" imgW="26287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5062" y="2695575"/>
                        <a:ext cx="468272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3385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3384" y="4541230"/>
            <a:ext cx="2110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ing grad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13230" y="5080491"/>
          <a:ext cx="565546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228600" progId="Equation.DSMT4">
                  <p:embed/>
                </p:oleObj>
              </mc:Choice>
              <mc:Fallback>
                <p:oleObj name="Equation" r:id="rId4" imgW="31748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3230" y="5080491"/>
                        <a:ext cx="565546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47518" y="4569896"/>
          <a:ext cx="1493044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7518" y="4569896"/>
                        <a:ext cx="1493044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3385" y="5121523"/>
            <a:ext cx="111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0970" y="3855427"/>
            <a:ext cx="129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verged?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96312" y="3794979"/>
          <a:ext cx="4320778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279360" progId="Equation.DSMT4">
                  <p:embed/>
                </p:oleObj>
              </mc:Choice>
              <mc:Fallback>
                <p:oleObj name="Equation" r:id="rId8" imgW="242568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6312" y="3794979"/>
                        <a:ext cx="4320778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27177" y="3873010"/>
            <a:ext cx="13332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need to repeat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38EB16B-1C0D-D5EC-D8AA-FA464C1572F8}"/>
                  </a:ext>
                </a:extLst>
              </p14:cNvPr>
              <p14:cNvContentPartPr/>
              <p14:nvPr/>
            </p14:nvContentPartPr>
            <p14:xfrm>
              <a:off x="1866960" y="2622600"/>
              <a:ext cx="5499360" cy="2908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38EB16B-1C0D-D5EC-D8AA-FA464C1572F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57600" y="2613240"/>
                <a:ext cx="5518080" cy="292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768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622181"/>
            <a:ext cx="1586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rd iteration: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15779" y="2695575"/>
          <a:ext cx="466010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57200" progId="Equation.DSMT4">
                  <p:embed/>
                </p:oleObj>
              </mc:Choice>
              <mc:Fallback>
                <p:oleObj name="Equation" r:id="rId2" imgW="26161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5779" y="2695575"/>
                        <a:ext cx="466010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3644982"/>
            <a:ext cx="674607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process continues until the final solution is reached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final values ar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5774,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‒ 0.7354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u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.4605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yield the minimum cost  func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627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766A376-AE0C-94B4-A2DC-93568BADE843}"/>
                  </a:ext>
                </a:extLst>
              </p14:cNvPr>
              <p14:cNvContentPartPr/>
              <p14:nvPr/>
            </p14:nvContentPartPr>
            <p14:xfrm>
              <a:off x="4222800" y="698400"/>
              <a:ext cx="4032720" cy="4934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766A376-AE0C-94B4-A2DC-93568BADE84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13440" y="689040"/>
                <a:ext cx="4051440" cy="495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40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0631" y="1472711"/>
            <a:ext cx="346941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equential Quadratic Programm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3792" y="2214854"/>
            <a:ext cx="742483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Gradient descent techniques work well for small nonlinear systems, but become inefficient as the dimension of the search space grows.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equential quadratic programming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SQP) optimization is more computationally efficient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QP is an iterative procedure that sequentially solves the QP problem to produce the solution to the original nonlinear problem in much the same way that the Newton-Raphson sequentially solves a series of linear problems to find the solution to a nonlinear problem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A8197F9-7B06-ACA0-3C2D-6E15258C93C3}"/>
                  </a:ext>
                </a:extLst>
              </p14:cNvPr>
              <p14:cNvContentPartPr/>
              <p14:nvPr/>
            </p14:nvContentPartPr>
            <p14:xfrm>
              <a:off x="476280" y="2476440"/>
              <a:ext cx="7366320" cy="27435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A8197F9-7B06-ACA0-3C2D-6E15258C93C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6920" y="2467080"/>
                <a:ext cx="7385040" cy="276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50852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8802" y="1655018"/>
            <a:ext cx="3454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QP method solves the syste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32181" y="2160329"/>
          <a:ext cx="2759869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685800" progId="Equation.DSMT4">
                  <p:embed/>
                </p:oleObj>
              </mc:Choice>
              <mc:Fallback>
                <p:oleObj name="Equation" r:id="rId2" imgW="154908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181" y="2160329"/>
                        <a:ext cx="2759869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8802" y="3567793"/>
            <a:ext cx="2909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y using Lagrange multiplie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0291" y="4010268"/>
          <a:ext cx="375523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0291" y="4010268"/>
                        <a:ext cx="3755231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EF8A36C-A77B-2797-FDD5-F8D587911462}"/>
                  </a:ext>
                </a:extLst>
              </p14:cNvPr>
              <p14:cNvContentPartPr/>
              <p14:nvPr/>
            </p14:nvContentPartPr>
            <p14:xfrm>
              <a:off x="1486080" y="2241720"/>
              <a:ext cx="4185000" cy="21146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EF8A36C-A77B-2797-FDD5-F8D58791146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76720" y="2232360"/>
                <a:ext cx="4203720" cy="213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26372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9816" y="1522056"/>
            <a:ext cx="2326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KKT conditions a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10338" y="1489959"/>
          <a:ext cx="2646760" cy="205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1155600" progId="Equation.DSMT4">
                  <p:embed/>
                </p:oleObj>
              </mc:Choice>
              <mc:Fallback>
                <p:oleObj name="Equation" r:id="rId2" imgW="1485720" imgH="1155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0338" y="1489959"/>
                        <a:ext cx="2646760" cy="205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18041" y="2319823"/>
            <a:ext cx="16098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agrange multipliers</a:t>
            </a:r>
          </a:p>
        </p:txBody>
      </p:sp>
      <p:sp>
        <p:nvSpPr>
          <p:cNvPr id="5" name="Freeform 4"/>
          <p:cNvSpPr/>
          <p:nvPr/>
        </p:nvSpPr>
        <p:spPr>
          <a:xfrm>
            <a:off x="5150499" y="1780981"/>
            <a:ext cx="1497563" cy="643812"/>
          </a:xfrm>
          <a:custGeom>
            <a:avLst/>
            <a:gdLst>
              <a:gd name="connsiteX0" fmla="*/ 1996751 w 1996751"/>
              <a:gd name="connsiteY0" fmla="*/ 858416 h 858416"/>
              <a:gd name="connsiteX1" fmla="*/ 718457 w 1996751"/>
              <a:gd name="connsiteY1" fmla="*/ 242596 h 858416"/>
              <a:gd name="connsiteX2" fmla="*/ 0 w 1996751"/>
              <a:gd name="connsiteY2" fmla="*/ 0 h 85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6751" h="858416">
                <a:moveTo>
                  <a:pt x="1996751" y="858416"/>
                </a:moveTo>
                <a:cubicBezTo>
                  <a:pt x="1524000" y="622040"/>
                  <a:pt x="1051249" y="385665"/>
                  <a:pt x="718457" y="242596"/>
                </a:cubicBezTo>
                <a:cubicBezTo>
                  <a:pt x="385665" y="99527"/>
                  <a:pt x="192832" y="49763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4390902" y="1836965"/>
            <a:ext cx="2226623" cy="578922"/>
          </a:xfrm>
          <a:custGeom>
            <a:avLst/>
            <a:gdLst>
              <a:gd name="connsiteX0" fmla="*/ 2968831 w 2968831"/>
              <a:gd name="connsiteY0" fmla="*/ 771896 h 771896"/>
              <a:gd name="connsiteX1" fmla="*/ 724395 w 2968831"/>
              <a:gd name="connsiteY1" fmla="*/ 190005 h 771896"/>
              <a:gd name="connsiteX2" fmla="*/ 0 w 2968831"/>
              <a:gd name="connsiteY2" fmla="*/ 0 h 771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8831" h="771896">
                <a:moveTo>
                  <a:pt x="2968831" y="771896"/>
                </a:moveTo>
                <a:lnTo>
                  <a:pt x="724395" y="190005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66470" y="3153981"/>
          <a:ext cx="1176338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470" y="3153981"/>
                        <a:ext cx="1176338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97627" y="3864707"/>
          <a:ext cx="1244203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7627" y="3864707"/>
                        <a:ext cx="1244203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2573977" y="1792432"/>
            <a:ext cx="1425039" cy="1300348"/>
          </a:xfrm>
          <a:custGeom>
            <a:avLst/>
            <a:gdLst>
              <a:gd name="connsiteX0" fmla="*/ 0 w 1900052"/>
              <a:gd name="connsiteY0" fmla="*/ 1733797 h 1733797"/>
              <a:gd name="connsiteX1" fmla="*/ 724395 w 1900052"/>
              <a:gd name="connsiteY1" fmla="*/ 558140 h 1733797"/>
              <a:gd name="connsiteX2" fmla="*/ 1900052 w 1900052"/>
              <a:gd name="connsiteY2" fmla="*/ 0 h 1733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052" h="1733797">
                <a:moveTo>
                  <a:pt x="0" y="1733797"/>
                </a:moveTo>
                <a:cubicBezTo>
                  <a:pt x="203860" y="1290451"/>
                  <a:pt x="407720" y="847106"/>
                  <a:pt x="724395" y="558140"/>
                </a:cubicBezTo>
                <a:cubicBezTo>
                  <a:pt x="1041070" y="269174"/>
                  <a:pt x="1470561" y="134587"/>
                  <a:pt x="1900052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798506" y="1819152"/>
            <a:ext cx="913030" cy="2012867"/>
          </a:xfrm>
          <a:custGeom>
            <a:avLst/>
            <a:gdLst>
              <a:gd name="connsiteX0" fmla="*/ 302973 w 1217373"/>
              <a:gd name="connsiteY0" fmla="*/ 2683823 h 2683823"/>
              <a:gd name="connsiteX1" fmla="*/ 53591 w 1217373"/>
              <a:gd name="connsiteY1" fmla="*/ 866899 h 2683823"/>
              <a:gd name="connsiteX2" fmla="*/ 1217373 w 1217373"/>
              <a:gd name="connsiteY2" fmla="*/ 0 h 2683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7373" h="2683823">
                <a:moveTo>
                  <a:pt x="302973" y="2683823"/>
                </a:moveTo>
                <a:cubicBezTo>
                  <a:pt x="102082" y="1999013"/>
                  <a:pt x="-98809" y="1314203"/>
                  <a:pt x="53591" y="866899"/>
                </a:cubicBezTo>
                <a:cubicBezTo>
                  <a:pt x="205991" y="419595"/>
                  <a:pt x="711682" y="209797"/>
                  <a:pt x="1217373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48530" y="3511478"/>
            <a:ext cx="12080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lack variables</a:t>
            </a:r>
          </a:p>
        </p:txBody>
      </p:sp>
      <p:sp>
        <p:nvSpPr>
          <p:cNvPr id="12" name="Freeform 11"/>
          <p:cNvSpPr/>
          <p:nvPr/>
        </p:nvSpPr>
        <p:spPr>
          <a:xfrm>
            <a:off x="5215467" y="2609850"/>
            <a:ext cx="1600200" cy="999067"/>
          </a:xfrm>
          <a:custGeom>
            <a:avLst/>
            <a:gdLst>
              <a:gd name="connsiteX0" fmla="*/ 2133600 w 2133600"/>
              <a:gd name="connsiteY0" fmla="*/ 1332089 h 1332089"/>
              <a:gd name="connsiteX1" fmla="*/ 982133 w 2133600"/>
              <a:gd name="connsiteY1" fmla="*/ 372533 h 1332089"/>
              <a:gd name="connsiteX2" fmla="*/ 0 w 2133600"/>
              <a:gd name="connsiteY2" fmla="*/ 0 h 1332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600" h="1332089">
                <a:moveTo>
                  <a:pt x="2133600" y="1332089"/>
                </a:moveTo>
                <a:cubicBezTo>
                  <a:pt x="1735666" y="963318"/>
                  <a:pt x="1337733" y="594548"/>
                  <a:pt x="982133" y="372533"/>
                </a:cubicBezTo>
                <a:cubicBezTo>
                  <a:pt x="626533" y="150518"/>
                  <a:pt x="313266" y="75259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C9A8500-B728-AAE8-754B-2CDBC4B2DBCF}"/>
                  </a:ext>
                </a:extLst>
              </p14:cNvPr>
              <p14:cNvContentPartPr/>
              <p14:nvPr/>
            </p14:nvContentPartPr>
            <p14:xfrm>
              <a:off x="1060560" y="1339920"/>
              <a:ext cx="5118480" cy="334044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C9A8500-B728-AAE8-754B-2CDBC4B2DBC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51200" y="1330560"/>
                <a:ext cx="5137200" cy="335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804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 animBg="1"/>
      <p:bldP spid="5" grpId="1" animBg="1"/>
      <p:bldP spid="6" grpId="0" animBg="1"/>
      <p:bldP spid="6" grpId="1" animBg="1"/>
      <p:bldP spid="9" grpId="0" animBg="1"/>
      <p:bldP spid="10" grpId="0" animBg="1"/>
      <p:bldP spid="11" grpId="0"/>
      <p:bldP spid="11" grpId="1"/>
      <p:bldP spid="12" grpId="0" animBg="1"/>
      <p:bldP spid="1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6412" y="1551517"/>
            <a:ext cx="496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glecting inequalities,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equation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ecom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14021" y="2109523"/>
          <a:ext cx="4524375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4021" y="2109523"/>
                        <a:ext cx="4524375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6412" y="3289220"/>
            <a:ext cx="440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can be solved using Newton-Raphs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68204" y="3749279"/>
          <a:ext cx="282773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79360" progId="Equation.DSMT4">
                  <p:embed/>
                </p:oleObj>
              </mc:Choice>
              <mc:Fallback>
                <p:oleObj name="Equation" r:id="rId4" imgW="158724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8204" y="3749279"/>
                        <a:ext cx="2827734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6412" y="430625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58617" y="4666060"/>
          <a:ext cx="4117181" cy="95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533160" progId="Equation.DSMT4">
                  <p:embed/>
                </p:oleObj>
              </mc:Choice>
              <mc:Fallback>
                <p:oleObj name="Equation" r:id="rId6" imgW="2311200" imgH="53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8617" y="4666060"/>
                        <a:ext cx="4117181" cy="950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B956E03-CF2E-A6E9-B1F5-3C1BB46B0F40}"/>
                  </a:ext>
                </a:extLst>
              </p14:cNvPr>
              <p14:cNvContentPartPr/>
              <p14:nvPr/>
            </p14:nvContentPartPr>
            <p14:xfrm>
              <a:off x="3543120" y="1905120"/>
              <a:ext cx="3156480" cy="3727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B956E03-CF2E-A6E9-B1F5-3C1BB46B0F4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33760" y="1895760"/>
                <a:ext cx="3175200" cy="374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729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931" y="1604596"/>
            <a:ext cx="2306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01592" y="1558528"/>
          <a:ext cx="296346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1592" y="1558528"/>
                        <a:ext cx="296346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2282" y="2154940"/>
          <a:ext cx="3642122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282" y="2154940"/>
                        <a:ext cx="3642122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8304" y="3636076"/>
            <a:ext cx="2867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pplying the KKT condition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29731" y="3457282"/>
          <a:ext cx="6650831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1218960" progId="Equation.DSMT4">
                  <p:embed/>
                </p:oleObj>
              </mc:Choice>
              <mc:Fallback>
                <p:oleObj name="Equation" r:id="rId6" imgW="3733560" imgH="1218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9731" y="3457282"/>
                        <a:ext cx="6650831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CAD6F3B-B07D-460D-75FD-43A50D11F963}"/>
                  </a:ext>
                </a:extLst>
              </p14:cNvPr>
              <p14:cNvContentPartPr/>
              <p14:nvPr/>
            </p14:nvContentPartPr>
            <p14:xfrm>
              <a:off x="1822320" y="2006640"/>
              <a:ext cx="3556440" cy="10670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CAD6F3B-B07D-460D-75FD-43A50D11F96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12960" y="1997280"/>
                <a:ext cx="3575160" cy="108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0731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069" y="780526"/>
            <a:ext cx="8105862" cy="5637441"/>
          </a:xfrm>
        </p:spPr>
        <p:txBody>
          <a:bodyPr/>
          <a:lstStyle/>
          <a:p>
            <a:pPr marL="165100" indent="0" algn="ctr">
              <a:buNone/>
            </a:pPr>
            <a:r>
              <a:rPr lang="en-US" sz="2000" b="1" dirty="0"/>
              <a:t>Reminders</a:t>
            </a:r>
          </a:p>
          <a:p>
            <a:r>
              <a:rPr lang="en-US" sz="2000" dirty="0"/>
              <a:t>Office Hours This Week</a:t>
            </a:r>
          </a:p>
          <a:p>
            <a:pPr lvl="1"/>
            <a:r>
              <a:rPr lang="en-US" dirty="0"/>
              <a:t>Tuesday (WSU TC or Zoom) – 4:30-5:30 pm</a:t>
            </a:r>
          </a:p>
          <a:p>
            <a:pPr lvl="1"/>
            <a:r>
              <a:rPr lang="en-US" dirty="0"/>
              <a:t>Wednesday (WSU TC or Zoom) – 4-5 pm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pPr lvl="1"/>
            <a:r>
              <a:rPr lang="en-US" dirty="0"/>
              <a:t>Other times by appt</a:t>
            </a:r>
          </a:p>
          <a:p>
            <a:r>
              <a:rPr lang="en-US" dirty="0"/>
              <a:t>This Week Classes:</a:t>
            </a:r>
          </a:p>
          <a:p>
            <a:pPr lvl="1"/>
            <a:r>
              <a:rPr lang="en-US" dirty="0"/>
              <a:t>Tuesday Class via Zoom</a:t>
            </a:r>
          </a:p>
          <a:p>
            <a:pPr lvl="1"/>
            <a:r>
              <a:rPr lang="en-US" dirty="0"/>
              <a:t>Thursday Class via Zoom</a:t>
            </a:r>
          </a:p>
          <a:p>
            <a:r>
              <a:rPr lang="en-US" sz="2000" dirty="0"/>
              <a:t>Discussion Set #3 </a:t>
            </a:r>
          </a:p>
          <a:p>
            <a:r>
              <a:rPr lang="en-US" sz="2000" dirty="0"/>
              <a:t>Final Paper progress</a:t>
            </a:r>
          </a:p>
          <a:p>
            <a:r>
              <a:rPr lang="en-US" sz="2000" dirty="0"/>
              <a:t>Updates on Programs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E84639D-DD34-4828-2FBD-C265855A82CA}"/>
                  </a:ext>
                </a:extLst>
              </p14:cNvPr>
              <p14:cNvContentPartPr/>
              <p14:nvPr/>
            </p14:nvContentPartPr>
            <p14:xfrm>
              <a:off x="2057400" y="4654440"/>
              <a:ext cx="2635560" cy="1048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E84639D-DD34-4828-2FBD-C265855A82C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48040" y="4645080"/>
                <a:ext cx="2654280" cy="106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45574" y="1275979"/>
          <a:ext cx="2103834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168200" progId="Equation.DSMT4">
                  <p:embed/>
                </p:oleObj>
              </mc:Choice>
              <mc:Fallback>
                <p:oleObj name="Equation" r:id="rId2" imgW="1180800" imgH="1168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5574" y="1275979"/>
                        <a:ext cx="2103834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26276" y="1632115"/>
            <a:ext cx="3104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nlinear system of equa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2994" y="3466853"/>
            <a:ext cx="396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ton-Raphson iteration becom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3838" y="3851673"/>
          <a:ext cx="8030766" cy="214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1206360" progId="Equation.DSMT4">
                  <p:embed/>
                </p:oleObj>
              </mc:Choice>
              <mc:Fallback>
                <p:oleObj name="Equation" r:id="rId4" imgW="4508280" imgH="1206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838" y="3851673"/>
                        <a:ext cx="8030766" cy="214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1BD8B01-860B-5B72-29C8-63CCBFF56F5C}"/>
                  </a:ext>
                </a:extLst>
              </p14:cNvPr>
              <p14:cNvContentPartPr/>
              <p14:nvPr/>
            </p14:nvContentPartPr>
            <p14:xfrm>
              <a:off x="2800440" y="1035000"/>
              <a:ext cx="5067720" cy="32961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1BD8B01-860B-5B72-29C8-63CCBFF56F5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91080" y="1025640"/>
                <a:ext cx="5086440" cy="331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56881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693" y="2142668"/>
            <a:ext cx="6020615" cy="25726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9348" y="4428754"/>
            <a:ext cx="285008" cy="2939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D7AE85D-E943-64DE-E065-216EDAA85729}"/>
                  </a:ext>
                </a:extLst>
              </p14:cNvPr>
              <p14:cNvContentPartPr/>
              <p14:nvPr/>
            </p14:nvContentPartPr>
            <p14:xfrm>
              <a:off x="1689120" y="2089080"/>
              <a:ext cx="6058080" cy="2184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D7AE85D-E943-64DE-E065-216EDAA8572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79760" y="2079720"/>
                <a:ext cx="6076800" cy="220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8498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079544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Optimal Power Flo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832" y="2242845"/>
            <a:ext cx="799866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ptimal power flow problem is to formulate the power flow problem to find system voltages and generated powers within the framework of the objective function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application, the inputs to the power flow are systematically adjusted to maximize (or minimize) a scalar function of the power flow state variables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two most common objective functions are minimization of generating costs and minimization of active power losse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5564068-CE69-4C62-1ADE-15AA5B1FF002}"/>
                  </a:ext>
                </a:extLst>
              </p14:cNvPr>
              <p14:cNvContentPartPr/>
              <p14:nvPr/>
            </p14:nvContentPartPr>
            <p14:xfrm>
              <a:off x="152280" y="2540160"/>
              <a:ext cx="8160120" cy="3175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5564068-CE69-4C62-1ADE-15AA5B1FF00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920" y="2530800"/>
                <a:ext cx="8178840" cy="319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92525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1825" y="1613030"/>
            <a:ext cx="7991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case in which active power losses in the system are neglected, the optimal power flow problem is typically called th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Economic Dispatch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blem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individual generating unit costs are given as quadratic functions of generating powe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6794" y="3551465"/>
            <a:ext cx="13494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49225" y="3431236"/>
          <a:ext cx="3574256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42720" progId="Equation.DSMT4">
                  <p:embed/>
                </p:oleObj>
              </mc:Choice>
              <mc:Fallback>
                <p:oleObj name="Equation" r:id="rId2" imgW="200628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9225" y="3431236"/>
                        <a:ext cx="3574256" cy="61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49225" y="4343399"/>
          <a:ext cx="1606153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225" y="4343399"/>
                        <a:ext cx="1606153" cy="61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23251" y="5146999"/>
            <a:ext cx="13945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system load</a:t>
            </a:r>
          </a:p>
        </p:txBody>
      </p:sp>
      <p:sp>
        <p:nvSpPr>
          <p:cNvPr id="9" name="Freeform 8"/>
          <p:cNvSpPr/>
          <p:nvPr/>
        </p:nvSpPr>
        <p:spPr>
          <a:xfrm>
            <a:off x="2631869" y="4755114"/>
            <a:ext cx="503853" cy="531845"/>
          </a:xfrm>
          <a:custGeom>
            <a:avLst/>
            <a:gdLst>
              <a:gd name="connsiteX0" fmla="*/ 0 w 671804"/>
              <a:gd name="connsiteY0" fmla="*/ 709127 h 709127"/>
              <a:gd name="connsiteX1" fmla="*/ 522514 w 671804"/>
              <a:gd name="connsiteY1" fmla="*/ 401216 h 709127"/>
              <a:gd name="connsiteX2" fmla="*/ 671804 w 671804"/>
              <a:gd name="connsiteY2" fmla="*/ 0 h 709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804" h="709127">
                <a:moveTo>
                  <a:pt x="0" y="709127"/>
                </a:moveTo>
                <a:cubicBezTo>
                  <a:pt x="205273" y="614265"/>
                  <a:pt x="410547" y="519404"/>
                  <a:pt x="522514" y="401216"/>
                </a:cubicBezTo>
                <a:cubicBezTo>
                  <a:pt x="634481" y="283028"/>
                  <a:pt x="653142" y="141514"/>
                  <a:pt x="671804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7AA397F-20AB-3866-6474-8BB5B01BC527}"/>
                  </a:ext>
                </a:extLst>
              </p14:cNvPr>
              <p14:cNvContentPartPr/>
              <p14:nvPr/>
            </p14:nvContentPartPr>
            <p14:xfrm>
              <a:off x="730080" y="1657440"/>
              <a:ext cx="7538040" cy="3251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7AA397F-20AB-3866-6474-8BB5B01BC52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0720" y="1648080"/>
                <a:ext cx="7556760" cy="327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689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2520" y="1614302"/>
            <a:ext cx="32799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ultiplier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79807" y="1931859"/>
          <a:ext cx="429815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457200" progId="Equation.DSMT4">
                  <p:embed/>
                </p:oleObj>
              </mc:Choice>
              <mc:Fallback>
                <p:oleObj name="Equation" r:id="rId2" imgW="241272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9807" y="1931859"/>
                        <a:ext cx="429815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3614" y="2870118"/>
            <a:ext cx="1909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ing derivativ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2006" y="3388519"/>
          <a:ext cx="2239566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1269720" progId="Equation.DSMT4">
                  <p:embed/>
                </p:oleObj>
              </mc:Choice>
              <mc:Fallback>
                <p:oleObj name="Equation" r:id="rId4" imgW="1257120" imgH="1269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006" y="3388519"/>
                        <a:ext cx="2239566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982933" y="3404506"/>
            <a:ext cx="107621" cy="2083379"/>
            <a:chOff x="10531434" y="2208810"/>
            <a:chExt cx="168612" cy="1470562"/>
          </a:xfrm>
        </p:grpSpPr>
        <p:sp>
          <p:nvSpPr>
            <p:cNvPr id="7" name="Freeform 6"/>
            <p:cNvSpPr/>
            <p:nvPr/>
          </p:nvSpPr>
          <p:spPr>
            <a:xfrm>
              <a:off x="10533413" y="2208810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 flipV="1">
              <a:off x="10531434" y="2943101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188526" y="4152654"/>
            <a:ext cx="1095499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Linear system of equation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429000" y="3512344"/>
            <a:ext cx="5700713" cy="2081213"/>
            <a:chOff x="4572000" y="3540125"/>
            <a:chExt cx="7600950" cy="277495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778500" y="3540125"/>
            <a:ext cx="6394450" cy="277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92080" imgH="1168200" progId="Equation.DSMT4">
                    <p:embed/>
                  </p:oleObj>
                </mc:Choice>
                <mc:Fallback>
                  <p:oleObj name="Equation" r:id="rId6" imgW="2692080" imgH="1168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78500" y="3540125"/>
                          <a:ext cx="6394450" cy="277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>
            <a:xfrm>
              <a:off x="4572000" y="5296395"/>
              <a:ext cx="1235034" cy="190005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6FE5BAD-BD4A-B2F2-CEC7-0126D6BE7787}"/>
                  </a:ext>
                </a:extLst>
              </p14:cNvPr>
              <p14:cNvContentPartPr/>
              <p14:nvPr/>
            </p14:nvContentPartPr>
            <p14:xfrm>
              <a:off x="190440" y="711360"/>
              <a:ext cx="8560080" cy="50040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6FE5BAD-BD4A-B2F2-CEC7-0126D6BE778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1080" y="702000"/>
                <a:ext cx="8578800" cy="502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024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5959" y="2121971"/>
            <a:ext cx="113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te that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21557" y="2616994"/>
          <a:ext cx="1854994" cy="196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1104840" progId="Equation.DSMT4">
                  <p:embed/>
                </p:oleObj>
              </mc:Choice>
              <mc:Fallback>
                <p:oleObj name="Equation" r:id="rId2" imgW="1041120" imgH="1104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1557" y="2616994"/>
                        <a:ext cx="1854994" cy="196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97431" y="2656362"/>
            <a:ext cx="5674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 is called the “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incremental cost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” and this problem solution is known as the “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equal incremental cost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” rule.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0631" y="1472711"/>
            <a:ext cx="2733633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Equal incremental cost ru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7431" y="3921084"/>
            <a:ext cx="57090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ptimal solution occurs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when the incremental cost for each generator is the sam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That implies that an incremental change in any generator’s output will result in the same incremental cost increas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73CA2B5-1075-4C32-DC4D-D12D371BC7DC}"/>
                  </a:ext>
                </a:extLst>
              </p14:cNvPr>
              <p14:cNvContentPartPr/>
              <p14:nvPr/>
            </p14:nvContentPartPr>
            <p14:xfrm>
              <a:off x="387360" y="1092240"/>
              <a:ext cx="7550640" cy="32450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73CA2B5-1075-4C32-DC4D-D12D371BC7D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8000" y="1082880"/>
                <a:ext cx="7569360" cy="326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806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6894" y="1569770"/>
            <a:ext cx="818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Three generators with the following cost functions serve a load of 952 MW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ssuming a lossless system, calculate the optimal generation scheduling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50394" y="2365773"/>
          <a:ext cx="2692004" cy="131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736560" progId="Equation.DSMT4">
                  <p:embed/>
                </p:oleObj>
              </mc:Choice>
              <mc:Fallback>
                <p:oleObj name="Equation" r:id="rId2" imgW="1511280" imgH="736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0394" y="2365773"/>
                        <a:ext cx="2692004" cy="131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78783" y="3961921"/>
          <a:ext cx="459224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914400" progId="Equation.DSMT4">
                  <p:embed/>
                </p:oleObj>
              </mc:Choice>
              <mc:Fallback>
                <p:oleObj name="Equation" r:id="rId4" imgW="257796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8783" y="3961921"/>
                        <a:ext cx="4592241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4564" y="4526725"/>
            <a:ext cx="187036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Using the equal incremental cost rule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38FDE76-DB37-B8E0-6232-9F84931E4904}"/>
                  </a:ext>
                </a:extLst>
              </p14:cNvPr>
              <p14:cNvContentPartPr/>
              <p14:nvPr/>
            </p14:nvContentPartPr>
            <p14:xfrm>
              <a:off x="3664080" y="1905120"/>
              <a:ext cx="5175360" cy="908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38FDE76-DB37-B8E0-6232-9F84931E490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54720" y="1895760"/>
                <a:ext cx="5194080" cy="92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541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40403" y="1575058"/>
          <a:ext cx="18097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914400" progId="Equation.DSMT4">
                  <p:embed/>
                </p:oleObj>
              </mc:Choice>
              <mc:Fallback>
                <p:oleObj name="Equation" r:id="rId2" imgW="101592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0403" y="1575058"/>
                        <a:ext cx="180975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707" y="156977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ing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4943" y="2362448"/>
            <a:ext cx="4275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yields a generating cost of  $7,616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4706" y="3484666"/>
            <a:ext cx="6397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value of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λ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incremental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break-eve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st of produc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74663" y="4000794"/>
          <a:ext cx="452437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228600" progId="Equation.DSMT4">
                  <p:embed/>
                </p:oleObj>
              </mc:Choice>
              <mc:Fallback>
                <p:oleObj name="Equation" r:id="rId4" imgW="2539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4663" y="4000794"/>
                        <a:ext cx="452437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4706" y="4943846"/>
            <a:ext cx="7436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value of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λ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n provide insight into whether or not a utility should buy or sell generatio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977FF39-9609-CD61-8584-1CB39FAAC870}"/>
                  </a:ext>
                </a:extLst>
              </p14:cNvPr>
              <p14:cNvContentPartPr/>
              <p14:nvPr/>
            </p14:nvContentPartPr>
            <p14:xfrm>
              <a:off x="216000" y="1479600"/>
              <a:ext cx="8433000" cy="44899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977FF39-9609-CD61-8584-1CB39FAAC87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6640" y="1470240"/>
                <a:ext cx="8451720" cy="450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77128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1" y="1712274"/>
            <a:ext cx="79210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 buyer is willing to pay $16/MW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hr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for generation, how much excess generation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hould be produced and sold, and what is the profit for this transaction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02619" y="2593569"/>
          <a:ext cx="452437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28600" progId="Equation.DSMT4">
                  <p:embed/>
                </p:oleObj>
              </mc:Choice>
              <mc:Fallback>
                <p:oleObj name="Equation" r:id="rId2" imgW="25398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2619" y="2593569"/>
                        <a:ext cx="452437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800" y="2611829"/>
            <a:ext cx="1141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ing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38692" y="3079049"/>
          <a:ext cx="1606154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761760" progId="Equation.DSMT4">
                  <p:embed/>
                </p:oleObj>
              </mc:Choice>
              <mc:Fallback>
                <p:oleObj name="Equation" r:id="rId4" imgW="901440" imgH="76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8692" y="3079049"/>
                        <a:ext cx="1606154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1905989" y="3609357"/>
            <a:ext cx="926276" cy="142504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4658839"/>
            <a:ext cx="5660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stituting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=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$16/MW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hr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to the generation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34824" y="4648959"/>
          <a:ext cx="1515666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685800" progId="Equation.DSMT4">
                  <p:embed/>
                </p:oleObj>
              </mc:Choice>
              <mc:Fallback>
                <p:oleObj name="Equation" r:id="rId6" imgW="850680" imgH="685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4824" y="4648959"/>
                        <a:ext cx="1515666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45650CD-B8B5-8AC8-7F9C-DCECC5BDE698}"/>
                  </a:ext>
                </a:extLst>
              </p14:cNvPr>
              <p14:cNvContentPartPr/>
              <p14:nvPr/>
            </p14:nvContentPartPr>
            <p14:xfrm>
              <a:off x="1892160" y="2057400"/>
              <a:ext cx="5924880" cy="33912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45650CD-B8B5-8AC8-7F9C-DCECC5BDE69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2048040"/>
                <a:ext cx="5943600" cy="340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44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2520" y="1605395"/>
            <a:ext cx="261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excess generation is: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90650" y="2103835"/>
          <a:ext cx="633412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228600" progId="Equation.DSMT4">
                  <p:embed/>
                </p:oleObj>
              </mc:Choice>
              <mc:Fallback>
                <p:oleObj name="Equation" r:id="rId2" imgW="35557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0650" y="2103835"/>
                        <a:ext cx="633412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2520" y="2717223"/>
            <a:ext cx="310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cost of generation is: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95908" y="3170944"/>
          <a:ext cx="6718697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241200" progId="Equation.DSMT4">
                  <p:embed/>
                </p:oleObj>
              </mc:Choice>
              <mc:Fallback>
                <p:oleObj name="Equation" r:id="rId4" imgW="37717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5908" y="3170944"/>
                        <a:ext cx="6718697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2520" y="3775611"/>
            <a:ext cx="456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mount received for sale of excess gener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96148" y="4285060"/>
          <a:ext cx="3936206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177480" progId="Equation.DSMT4">
                  <p:embed/>
                </p:oleObj>
              </mc:Choice>
              <mc:Fallback>
                <p:oleObj name="Equation" r:id="rId6" imgW="22096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6148" y="4285060"/>
                        <a:ext cx="3936206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2520" y="4896345"/>
            <a:ext cx="79624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refore, the total cost is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8,670–1,088 = $7,580/hr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This amount is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34/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ss than the original cost of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7,616/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; thus,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34/</a:t>
            </a:r>
            <a:r>
              <a:rPr lang="en-US" dirty="0" err="1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is the profit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chieved from the sale of the excess generation at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16/MW hr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FF3B2A22-40AF-9777-31C3-E030711E0A3E}"/>
                  </a:ext>
                </a:extLst>
              </p14:cNvPr>
              <p14:cNvContentPartPr/>
              <p14:nvPr/>
            </p14:nvContentPartPr>
            <p14:xfrm>
              <a:off x="3124080" y="2470320"/>
              <a:ext cx="5124960" cy="30862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FF3B2A22-40AF-9777-31C3-E030711E0A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14720" y="2460960"/>
                <a:ext cx="5143680" cy="310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139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01B29-08A8-42F4-997B-85CEBEBC9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160338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cussion Set #3</a:t>
            </a:r>
          </a:p>
        </p:txBody>
      </p:sp>
      <p:sp>
        <p:nvSpPr>
          <p:cNvPr id="21" name="AutoShape 2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2"/>
            <a:extLst>
              <a:ext uri="{FF2B5EF4-FFF2-40B4-BE49-F238E27FC236}">
                <a16:creationId xmlns:a16="http://schemas.microsoft.com/office/drawing/2014/main" id="{4D293386-271D-470C-955C-D663F3343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02475" y="-88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3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3"/>
            <a:extLst>
              <a:ext uri="{FF2B5EF4-FFF2-40B4-BE49-F238E27FC236}">
                <a16:creationId xmlns:a16="http://schemas.microsoft.com/office/drawing/2014/main" id="{65274B13-9CB0-41B3-ABEE-BDD80A16BC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9975" y="-600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4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4"/>
            <a:extLst>
              <a:ext uri="{FF2B5EF4-FFF2-40B4-BE49-F238E27FC236}">
                <a16:creationId xmlns:a16="http://schemas.microsoft.com/office/drawing/2014/main" id="{01014D87-08DE-4193-8983-BC48A6605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166350" y="-3111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5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5"/>
            <a:extLst>
              <a:ext uri="{FF2B5EF4-FFF2-40B4-BE49-F238E27FC236}">
                <a16:creationId xmlns:a16="http://schemas.microsoft.com/office/drawing/2014/main" id="{225335FB-1E24-4011-ACF9-B167FD44C7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99663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6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6"/>
            <a:extLst>
              <a:ext uri="{FF2B5EF4-FFF2-40B4-BE49-F238E27FC236}">
                <a16:creationId xmlns:a16="http://schemas.microsoft.com/office/drawing/2014/main" id="{13399382-D4D1-4B41-926C-F30F7A1242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13350" y="631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7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7"/>
            <a:extLst>
              <a:ext uri="{FF2B5EF4-FFF2-40B4-BE49-F238E27FC236}">
                <a16:creationId xmlns:a16="http://schemas.microsoft.com/office/drawing/2014/main" id="{CD0639B4-F7B3-49CD-BAB9-3E9543BF4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45763" y="920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6DD5FF1-D033-906B-046D-9ECFB093ED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052393"/>
              </p:ext>
            </p:extLst>
          </p:nvPr>
        </p:nvGraphicFramePr>
        <p:xfrm>
          <a:off x="718549" y="920750"/>
          <a:ext cx="7997188" cy="34841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3832">
                  <a:extLst>
                    <a:ext uri="{9D8B030D-6E8A-4147-A177-3AD203B41FA5}">
                      <a16:colId xmlns:a16="http://schemas.microsoft.com/office/drawing/2014/main" val="2044763078"/>
                    </a:ext>
                  </a:extLst>
                </a:gridCol>
                <a:gridCol w="2150941">
                  <a:extLst>
                    <a:ext uri="{9D8B030D-6E8A-4147-A177-3AD203B41FA5}">
                      <a16:colId xmlns:a16="http://schemas.microsoft.com/office/drawing/2014/main" val="2813225455"/>
                    </a:ext>
                  </a:extLst>
                </a:gridCol>
                <a:gridCol w="2053385">
                  <a:extLst>
                    <a:ext uri="{9D8B030D-6E8A-4147-A177-3AD203B41FA5}">
                      <a16:colId xmlns:a16="http://schemas.microsoft.com/office/drawing/2014/main" val="3791406227"/>
                    </a:ext>
                  </a:extLst>
                </a:gridCol>
                <a:gridCol w="2549030">
                  <a:extLst>
                    <a:ext uri="{9D8B030D-6E8A-4147-A177-3AD203B41FA5}">
                      <a16:colId xmlns:a16="http://schemas.microsoft.com/office/drawing/2014/main" val="3537367574"/>
                    </a:ext>
                  </a:extLst>
                </a:gridCol>
              </a:tblGrid>
              <a:tr h="6784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ssignment #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lumn A: Summarize (150 to 200 word summary of article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lumn B: List of three questions for class to answer?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lumn C: Answer the Questions or Add to Discussions (Each response should be between 25 and 100 words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470016237"/>
                  </a:ext>
                </a:extLst>
              </a:tr>
              <a:tr h="26725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ee Canvas for Pape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ue: 11/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ue: 11/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ue: 11/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753420967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oah Allis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Ninad Gaikwa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25726531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Sajjad Uddin Mahmu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ryan Jh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420258169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Md Samiul Islam Saga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nnika Lawrenc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51127200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Saeed Salimi Amir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Ben McCornac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994869962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Leonardo Stingin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Mauricio Silveir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741625103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e Wang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ugusto Zanin Bertolett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ll students in class should respond to three of these papers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377980681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66C3D43-B847-F34F-F3EB-F2247CECF2C3}"/>
              </a:ext>
            </a:extLst>
          </p:cNvPr>
          <p:cNvSpPr txBox="1"/>
          <p:nvPr/>
        </p:nvSpPr>
        <p:spPr>
          <a:xfrm>
            <a:off x="2924354" y="5003321"/>
            <a:ext cx="3295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ee assignment for articles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83B27801-3206-8D24-1A26-C96E6ACAF1BE}"/>
                  </a:ext>
                </a:extLst>
              </p14:cNvPr>
              <p14:cNvContentPartPr/>
              <p14:nvPr/>
            </p14:nvContentPartPr>
            <p14:xfrm>
              <a:off x="1403280" y="615960"/>
              <a:ext cx="4775760" cy="485820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83B27801-3206-8D24-1A26-C96E6ACAF1B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93920" y="606600"/>
                <a:ext cx="4794480" cy="487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221340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632" y="1810156"/>
            <a:ext cx="5371186" cy="39502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7670" y="1338200"/>
            <a:ext cx="294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tility incremental cost tabl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7672" y="1890404"/>
            <a:ext cx="21197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ncremental corresponds to 10,000 MW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6244" y="3092780"/>
            <a:ext cx="185185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222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160+24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240+31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320+380+22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390+450+41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470+520+59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540+587+608+100+2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587+110+130+3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170+160+5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230+200+6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+502+290+230+80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34738" y="2816678"/>
            <a:ext cx="5517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Uni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05297" y="2592532"/>
            <a:ext cx="909947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otal gene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89752" y="3100201"/>
            <a:ext cx="625492" cy="2377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222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622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2172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3092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4342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5922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7777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8634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014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9504</a:t>
            </a:r>
          </a:p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10606</a:t>
            </a:r>
          </a:p>
        </p:txBody>
      </p:sp>
      <p:sp>
        <p:nvSpPr>
          <p:cNvPr id="9" name="Rectangle 8"/>
          <p:cNvSpPr/>
          <p:nvPr/>
        </p:nvSpPr>
        <p:spPr>
          <a:xfrm>
            <a:off x="3372594" y="2273383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72594" y="2360964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72594" y="2458933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72594" y="2662299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72594" y="2760270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72594" y="2858241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372594" y="2954727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72594" y="3140280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372594" y="3229345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372594" y="3327316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72594" y="3414897"/>
            <a:ext cx="4996543" cy="8906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361267" y="3405718"/>
            <a:ext cx="330200" cy="101600"/>
          </a:xfrm>
          <a:prstGeom prst="round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1E5EBA3-B774-6A99-6A30-959BB85829FB}"/>
                  </a:ext>
                </a:extLst>
              </p14:cNvPr>
              <p14:cNvContentPartPr/>
              <p14:nvPr/>
            </p14:nvContentPartPr>
            <p14:xfrm>
              <a:off x="3835440" y="1930320"/>
              <a:ext cx="1956240" cy="34344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1E5EBA3-B774-6A99-6A30-959BB85829F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26080" y="1920960"/>
                <a:ext cx="1974960" cy="36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382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170" y="2970630"/>
            <a:ext cx="3445880" cy="26114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848412" y="1956133"/>
            <a:ext cx="2322872" cy="844256"/>
            <a:chOff x="6472935" y="1203921"/>
            <a:chExt cx="3097163" cy="112567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/>
            <a:srcRect r="35184"/>
            <a:stretch/>
          </p:blipFill>
          <p:spPr>
            <a:xfrm>
              <a:off x="6472935" y="1213252"/>
              <a:ext cx="2680396" cy="1116343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l="35091"/>
            <a:stretch/>
          </p:blipFill>
          <p:spPr>
            <a:xfrm>
              <a:off x="8175361" y="1203921"/>
              <a:ext cx="1394737" cy="1035428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25943" y="5013628"/>
            <a:ext cx="1946057" cy="79158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8010" y="1613953"/>
          <a:ext cx="3064742" cy="4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53800" progId="Equation.DSMT4">
                  <p:embed/>
                </p:oleObj>
              </mc:Choice>
              <mc:Fallback>
                <p:oleObj name="Equation" r:id="rId6" imgW="17906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8010" y="1613953"/>
                        <a:ext cx="3064742" cy="434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1824" y="1627025"/>
            <a:ext cx="42687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                                                             as a starting point, find the optimal scheduling of this system considering losses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825" y="3047612"/>
            <a:ext cx="397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cost functions of the generators a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38263" y="3429000"/>
          <a:ext cx="2534167" cy="123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736560" progId="Equation.DSMT4">
                  <p:embed/>
                </p:oleObj>
              </mc:Choice>
              <mc:Fallback>
                <p:oleObj name="Equation" r:id="rId8" imgW="1511280" imgH="736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8263" y="3429000"/>
                        <a:ext cx="2534167" cy="123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84683" y="5091016"/>
            <a:ext cx="3334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Use the steepest descent metho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13266" y="2471143"/>
            <a:ext cx="304072" cy="152228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862668" y="1653117"/>
            <a:ext cx="2429933" cy="330200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83868" y="1270129"/>
            <a:ext cx="25080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rom equal incremental cost rule</a:t>
            </a:r>
          </a:p>
        </p:txBody>
      </p:sp>
      <p:sp>
        <p:nvSpPr>
          <p:cNvPr id="16" name="Freeform 15"/>
          <p:cNvSpPr/>
          <p:nvPr/>
        </p:nvSpPr>
        <p:spPr>
          <a:xfrm>
            <a:off x="2876162" y="1390804"/>
            <a:ext cx="1000708" cy="257216"/>
          </a:xfrm>
          <a:custGeom>
            <a:avLst/>
            <a:gdLst>
              <a:gd name="connsiteX0" fmla="*/ 1334277 w 1334277"/>
              <a:gd name="connsiteY0" fmla="*/ 7053 h 342955"/>
              <a:gd name="connsiteX1" fmla="*/ 690465 w 1334277"/>
              <a:gd name="connsiteY1" fmla="*/ 44376 h 342955"/>
              <a:gd name="connsiteX2" fmla="*/ 0 w 1334277"/>
              <a:gd name="connsiteY2" fmla="*/ 342955 h 342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4277" h="342955">
                <a:moveTo>
                  <a:pt x="1334277" y="7053"/>
                </a:moveTo>
                <a:cubicBezTo>
                  <a:pt x="1123560" y="-2278"/>
                  <a:pt x="912844" y="-11608"/>
                  <a:pt x="690465" y="44376"/>
                </a:cubicBezTo>
                <a:cubicBezTo>
                  <a:pt x="468086" y="100360"/>
                  <a:pt x="234043" y="221657"/>
                  <a:pt x="0" y="342955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E698EF3-B329-B901-D7DB-9C8E462ECB0F}"/>
                  </a:ext>
                </a:extLst>
              </p14:cNvPr>
              <p14:cNvContentPartPr/>
              <p14:nvPr/>
            </p14:nvContentPartPr>
            <p14:xfrm>
              <a:off x="685800" y="1352520"/>
              <a:ext cx="4229280" cy="4375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E698EF3-B329-B901-D7DB-9C8E462ECB0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6440" y="1343160"/>
                <a:ext cx="4248000" cy="439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513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09046" y="1751780"/>
          <a:ext cx="3790950" cy="93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58720" progId="Equation.DSMT4">
                  <p:embed/>
                </p:oleObj>
              </mc:Choice>
              <mc:Fallback>
                <p:oleObj name="Equation" r:id="rId2" imgW="2260440" imgH="55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9046" y="1751780"/>
                        <a:ext cx="3790950" cy="93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2839" y="1501062"/>
            <a:ext cx="207909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up equation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Gradient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st function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quality constraint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0180" y="3125253"/>
          <a:ext cx="6730604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241200" progId="Equation.DSMT4">
                  <p:embed/>
                </p:oleObj>
              </mc:Choice>
              <mc:Fallback>
                <p:oleObj name="Equation" r:id="rId4" imgW="40129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0180" y="3125253"/>
                        <a:ext cx="6730604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82479" y="4068366"/>
          <a:ext cx="4686300" cy="149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888840" progId="Equation.DSMT4">
                  <p:embed/>
                </p:oleObj>
              </mc:Choice>
              <mc:Fallback>
                <p:oleObj name="Equation" r:id="rId6" imgW="279396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2479" y="4068366"/>
                        <a:ext cx="4686300" cy="1491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5289" y="1815478"/>
          <a:ext cx="916781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482400" progId="Equation.DSMT4">
                  <p:embed/>
                </p:oleObj>
              </mc:Choice>
              <mc:Fallback>
                <p:oleObj name="Equation" r:id="rId8" imgW="5457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5289" y="1815478"/>
                        <a:ext cx="916781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18773" y="1815704"/>
          <a:ext cx="916781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482400" progId="Equation.DSMT4">
                  <p:embed/>
                </p:oleObj>
              </mc:Choice>
              <mc:Fallback>
                <p:oleObj name="Equation" r:id="rId10" imgW="54576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8773" y="1815704"/>
                        <a:ext cx="916781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24600" y="2719917"/>
            <a:ext cx="10663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Why not 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350" baseline="-2500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59CF1B6-854C-ADEA-67B7-8550CC88E999}"/>
                  </a:ext>
                </a:extLst>
              </p14:cNvPr>
              <p14:cNvContentPartPr/>
              <p14:nvPr/>
            </p14:nvContentPartPr>
            <p14:xfrm>
              <a:off x="3645000" y="4222800"/>
              <a:ext cx="1194120" cy="14799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59CF1B6-854C-ADEA-67B7-8550CC88E99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5640" y="4213440"/>
                <a:ext cx="1212840" cy="149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641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407584"/>
            <a:ext cx="15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nd matrice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5871" y="1996546"/>
          <a:ext cx="1597819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57200" progId="Equation.DSMT4">
                  <p:embed/>
                </p:oleObj>
              </mc:Choice>
              <mc:Fallback>
                <p:oleObj name="Equation" r:id="rId2" imgW="9522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5871" y="1996546"/>
                        <a:ext cx="1597819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5871" y="2980796"/>
          <a:ext cx="2151459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914400" progId="Equation.DSMT4">
                  <p:embed/>
                </p:oleObj>
              </mc:Choice>
              <mc:Fallback>
                <p:oleObj name="Equation" r:id="rId4" imgW="128268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871" y="2980796"/>
                        <a:ext cx="2151459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95638" y="2391967"/>
          <a:ext cx="5793581" cy="298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1777680" progId="Equation.DSMT4">
                  <p:embed/>
                </p:oleObj>
              </mc:Choice>
              <mc:Fallback>
                <p:oleObj name="Equation" r:id="rId6" imgW="345420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5638" y="2391967"/>
                        <a:ext cx="5793581" cy="298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1734" y="3710516"/>
            <a:ext cx="1713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ystem Jacobia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EC5A381-BCBD-2631-DB28-62F7146C8175}"/>
                  </a:ext>
                </a:extLst>
              </p14:cNvPr>
              <p14:cNvContentPartPr/>
              <p14:nvPr/>
            </p14:nvContentPartPr>
            <p14:xfrm>
              <a:off x="3460680" y="3130560"/>
              <a:ext cx="5118480" cy="22546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EC5A381-BCBD-2631-DB28-62F7146C817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51320" y="3121200"/>
                <a:ext cx="5137200" cy="227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560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4147" y="1941381"/>
          <a:ext cx="219432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147" y="1941381"/>
                        <a:ext cx="219432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407584"/>
            <a:ext cx="1269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tinuing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4146" y="3055541"/>
          <a:ext cx="809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146" y="3055541"/>
                        <a:ext cx="8096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9533" y="3007783"/>
            <a:ext cx="846667" cy="8297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702" y="3016911"/>
          <a:ext cx="206573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82400" progId="Equation.DSMT4">
                  <p:embed/>
                </p:oleObj>
              </mc:Choice>
              <mc:Fallback>
                <p:oleObj name="Equation" r:id="rId6" imgW="123156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702" y="3016911"/>
                        <a:ext cx="206573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2931" y="4112419"/>
          <a:ext cx="7967663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49480" imgH="279360" progId="Equation.DSMT4">
                  <p:embed/>
                </p:oleObj>
              </mc:Choice>
              <mc:Fallback>
                <p:oleObj name="Equation" r:id="rId8" imgW="474948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931" y="4112419"/>
                        <a:ext cx="7967663" cy="46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61879" y="3015325"/>
          <a:ext cx="2087165" cy="81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82400" progId="Equation.DSMT4">
                  <p:embed/>
                </p:oleObj>
              </mc:Choice>
              <mc:Fallback>
                <p:oleObj name="Equation" r:id="rId10" imgW="124452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1879" y="3015325"/>
                        <a:ext cx="2087165" cy="81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176868" y="4637485"/>
            <a:ext cx="4559564" cy="852488"/>
            <a:chOff x="1569156" y="5040313"/>
            <a:chExt cx="6079419" cy="11366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962275" y="5040313"/>
            <a:ext cx="4686300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95200" imgH="507960" progId="Equation.DSMT4">
                    <p:embed/>
                  </p:oleObj>
                </mc:Choice>
                <mc:Fallback>
                  <p:oleObj name="Equation" r:id="rId12" imgW="2095200" imgH="5079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62275" y="5040313"/>
                          <a:ext cx="4686300" cy="1136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ight Arrow 9"/>
            <p:cNvSpPr/>
            <p:nvPr/>
          </p:nvSpPr>
          <p:spPr>
            <a:xfrm>
              <a:off x="1569156" y="5531556"/>
              <a:ext cx="1128888" cy="180622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500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1" y="1559983"/>
            <a:ext cx="8371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tart deepest descent iteration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tarting with                                          find the corresponding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lues (from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owerflo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64123" y="1883437"/>
          <a:ext cx="198239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82400" progId="Equation.DSMT4">
                  <p:embed/>
                </p:oleObj>
              </mc:Choice>
              <mc:Fallback>
                <p:oleObj name="Equation" r:id="rId2" imgW="11808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4123" y="1883437"/>
                        <a:ext cx="198239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1258" y="2573073"/>
          <a:ext cx="2110979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1258" y="2573073"/>
                        <a:ext cx="2110979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134" y="3532717"/>
            <a:ext cx="1963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matri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20579" y="2805112"/>
          <a:ext cx="4200525" cy="31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904760" progId="Equation.DSMT4">
                  <p:embed/>
                </p:oleObj>
              </mc:Choice>
              <mc:Fallback>
                <p:oleObj name="Equation" r:id="rId6" imgW="2501640" imgH="1904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0579" y="2805112"/>
                        <a:ext cx="4200525" cy="319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16400" y="1500717"/>
            <a:ext cx="7374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Per unit</a:t>
            </a:r>
          </a:p>
        </p:txBody>
      </p:sp>
      <p:sp>
        <p:nvSpPr>
          <p:cNvPr id="8" name="Freeform 7"/>
          <p:cNvSpPr/>
          <p:nvPr/>
        </p:nvSpPr>
        <p:spPr>
          <a:xfrm>
            <a:off x="3462868" y="1655881"/>
            <a:ext cx="733370" cy="276636"/>
          </a:xfrm>
          <a:custGeom>
            <a:avLst/>
            <a:gdLst>
              <a:gd name="connsiteX0" fmla="*/ 959555 w 977827"/>
              <a:gd name="connsiteY0" fmla="*/ 7603 h 368848"/>
              <a:gd name="connsiteX1" fmla="*/ 903111 w 977827"/>
              <a:gd name="connsiteY1" fmla="*/ 7603 h 368848"/>
              <a:gd name="connsiteX2" fmla="*/ 361244 w 977827"/>
              <a:gd name="connsiteY2" fmla="*/ 86626 h 368848"/>
              <a:gd name="connsiteX3" fmla="*/ 0 w 977827"/>
              <a:gd name="connsiteY3" fmla="*/ 368848 h 368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7827" h="368848">
                <a:moveTo>
                  <a:pt x="959555" y="7603"/>
                </a:moveTo>
                <a:cubicBezTo>
                  <a:pt x="981192" y="1018"/>
                  <a:pt x="1002829" y="-5567"/>
                  <a:pt x="903111" y="7603"/>
                </a:cubicBezTo>
                <a:cubicBezTo>
                  <a:pt x="803393" y="20773"/>
                  <a:pt x="511762" y="26419"/>
                  <a:pt x="361244" y="86626"/>
                </a:cubicBezTo>
                <a:cubicBezTo>
                  <a:pt x="210726" y="146833"/>
                  <a:pt x="105363" y="257840"/>
                  <a:pt x="0" y="36884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B31BEEF-7A77-A31D-1B0B-20A5DE9C78E9}"/>
                  </a:ext>
                </a:extLst>
              </p14:cNvPr>
              <p14:cNvContentPartPr/>
              <p14:nvPr/>
            </p14:nvContentPartPr>
            <p14:xfrm>
              <a:off x="4064040" y="2444760"/>
              <a:ext cx="4712040" cy="320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B31BEEF-7A77-A31D-1B0B-20A5DE9C78E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54680" y="2435400"/>
                <a:ext cx="4730760" cy="5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87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7032" y="1563301"/>
            <a:ext cx="1065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Gradien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90291" y="1385887"/>
          <a:ext cx="162044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DSMT4">
                  <p:embed/>
                </p:oleObj>
              </mc:Choice>
              <mc:Fallback>
                <p:oleObj name="Equation" r:id="rId2" imgW="96516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0291" y="1385887"/>
                        <a:ext cx="162044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7032" y="2328545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9456" y="2357120"/>
          <a:ext cx="4093369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482400" progId="Equation.DSMT4">
                  <p:embed/>
                </p:oleObj>
              </mc:Choice>
              <mc:Fallback>
                <p:oleObj name="Equation" r:id="rId4" imgW="243828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9456" y="2357120"/>
                        <a:ext cx="4093369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03057" y="3419799"/>
            <a:ext cx="4384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ceeding until convergences yields the final power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42980" y="4098766"/>
          <a:ext cx="2281238" cy="119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711000" progId="Equation.DSMT4">
                  <p:embed/>
                </p:oleObj>
              </mc:Choice>
              <mc:Fallback>
                <p:oleObj name="Equation" r:id="rId6" imgW="1358640" imgH="71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980" y="4098766"/>
                        <a:ext cx="2281238" cy="119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83755" y="5477631"/>
            <a:ext cx="254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cost:  $7,698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MW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54033" y="4843928"/>
            <a:ext cx="16263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Higher than the lossless case</a:t>
            </a:r>
          </a:p>
        </p:txBody>
      </p:sp>
      <p:sp>
        <p:nvSpPr>
          <p:cNvPr id="12" name="Freeform 11"/>
          <p:cNvSpPr/>
          <p:nvPr/>
        </p:nvSpPr>
        <p:spPr>
          <a:xfrm>
            <a:off x="6356566" y="4987860"/>
            <a:ext cx="889000" cy="550334"/>
          </a:xfrm>
          <a:custGeom>
            <a:avLst/>
            <a:gdLst>
              <a:gd name="connsiteX0" fmla="*/ 1185333 w 1185333"/>
              <a:gd name="connsiteY0" fmla="*/ 0 h 733778"/>
              <a:gd name="connsiteX1" fmla="*/ 372533 w 1185333"/>
              <a:gd name="connsiteY1" fmla="*/ 417689 h 733778"/>
              <a:gd name="connsiteX2" fmla="*/ 0 w 1185333"/>
              <a:gd name="connsiteY2" fmla="*/ 733778 h 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333" h="733778">
                <a:moveTo>
                  <a:pt x="1185333" y="0"/>
                </a:moveTo>
                <a:cubicBezTo>
                  <a:pt x="877710" y="147696"/>
                  <a:pt x="570088" y="295393"/>
                  <a:pt x="372533" y="417689"/>
                </a:cubicBezTo>
                <a:cubicBezTo>
                  <a:pt x="174977" y="539985"/>
                  <a:pt x="87488" y="636881"/>
                  <a:pt x="0" y="73377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40492"/>
            <a:ext cx="4493419" cy="27003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9B80DF6-F53D-FC1A-AFB8-DB90BEEAD52A}"/>
                  </a:ext>
                </a:extLst>
              </p14:cNvPr>
              <p14:cNvContentPartPr/>
              <p14:nvPr/>
            </p14:nvContentPartPr>
            <p14:xfrm>
              <a:off x="1720800" y="2070000"/>
              <a:ext cx="6655320" cy="38106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9B80DF6-F53D-FC1A-AFB8-DB90BEEAD52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11440" y="2060640"/>
                <a:ext cx="6674040" cy="382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331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1" grpId="0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7870" y="1270129"/>
            <a:ext cx="4524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mitations on Independent Variables (inputs)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82618" y="1837913"/>
          <a:ext cx="2174081" cy="115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685800" progId="Equation.DSMT4">
                  <p:embed/>
                </p:oleObj>
              </mc:Choice>
              <mc:Fallback>
                <p:oleObj name="Equation" r:id="rId2" imgW="129528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2618" y="1837913"/>
                        <a:ext cx="2174081" cy="115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511559" y="2613738"/>
            <a:ext cx="1490566" cy="349898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65106" y="2648728"/>
            <a:ext cx="8561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exceed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7869" y="3320532"/>
            <a:ext cx="8180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n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xceeds its limit, set it to its limit (i.e.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25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and reduce the number of inputs by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196" y="4022661"/>
            <a:ext cx="8180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partial derivatives becom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22516" y="4391536"/>
          <a:ext cx="1385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914400" progId="Equation.DSMT4">
                  <p:embed/>
                </p:oleObj>
              </mc:Choice>
              <mc:Fallback>
                <p:oleObj name="Equation" r:id="rId4" imgW="825480" imgH="914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516" y="4391536"/>
                        <a:ext cx="1385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58229" y="4391536"/>
          <a:ext cx="2131219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8229" y="4391536"/>
                        <a:ext cx="2131219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151709" y="4010267"/>
            <a:ext cx="3577096" cy="1612761"/>
            <a:chOff x="6868944" y="4204023"/>
            <a:chExt cx="4769460" cy="21503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8306383" y="4204023"/>
            <a:ext cx="2784475" cy="158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4520" imgH="711000" progId="Equation.DSMT4">
                    <p:embed/>
                  </p:oleObj>
                </mc:Choice>
                <mc:Fallback>
                  <p:oleObj name="Equation" r:id="rId8" imgW="1244520" imgH="7110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06383" y="4204023"/>
                          <a:ext cx="2784475" cy="158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6868944" y="5309119"/>
              <a:ext cx="1128888" cy="496365"/>
              <a:chOff x="6868944" y="5309119"/>
              <a:chExt cx="1128888" cy="496365"/>
            </a:xfrm>
          </p:grpSpPr>
          <p:sp>
            <p:nvSpPr>
              <p:cNvPr id="11" name="Right Arrow 10"/>
              <p:cNvSpPr/>
              <p:nvPr/>
            </p:nvSpPr>
            <p:spPr>
              <a:xfrm>
                <a:off x="6868944" y="5624862"/>
                <a:ext cx="1128888" cy="180622"/>
              </a:xfrm>
              <a:prstGeom prst="rightArrow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007291" y="5309119"/>
                <a:ext cx="900247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solving</a:t>
                </a: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8249870" y="5861928"/>
              <a:ext cx="338853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Calibri" panose="020F0502020204030204"/>
                </a:rPr>
                <a:t>with cost:  $7,728/</a:t>
              </a:r>
              <a:r>
                <a:rPr lang="en-US" dirty="0" err="1">
                  <a:solidFill>
                    <a:prstClr val="black"/>
                  </a:solidFill>
                  <a:latin typeface="Calibri" panose="020F0502020204030204"/>
                </a:rPr>
                <a:t>MWhr</a:t>
              </a:r>
              <a:endParaRPr lang="en-US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643794" y="5723751"/>
            <a:ext cx="26866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Higher than the unconstrained case</a:t>
            </a:r>
          </a:p>
        </p:txBody>
      </p:sp>
      <p:sp>
        <p:nvSpPr>
          <p:cNvPr id="16" name="Freeform 15"/>
          <p:cNvSpPr/>
          <p:nvPr/>
        </p:nvSpPr>
        <p:spPr>
          <a:xfrm rot="11622061">
            <a:off x="7315287" y="5461803"/>
            <a:ext cx="889000" cy="550334"/>
          </a:xfrm>
          <a:custGeom>
            <a:avLst/>
            <a:gdLst>
              <a:gd name="connsiteX0" fmla="*/ 1185333 w 1185333"/>
              <a:gd name="connsiteY0" fmla="*/ 0 h 733778"/>
              <a:gd name="connsiteX1" fmla="*/ 372533 w 1185333"/>
              <a:gd name="connsiteY1" fmla="*/ 417689 h 733778"/>
              <a:gd name="connsiteX2" fmla="*/ 0 w 1185333"/>
              <a:gd name="connsiteY2" fmla="*/ 733778 h 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333" h="733778">
                <a:moveTo>
                  <a:pt x="1185333" y="0"/>
                </a:moveTo>
                <a:cubicBezTo>
                  <a:pt x="877710" y="147696"/>
                  <a:pt x="570088" y="295393"/>
                  <a:pt x="372533" y="417689"/>
                </a:cubicBezTo>
                <a:cubicBezTo>
                  <a:pt x="174977" y="539985"/>
                  <a:pt x="87488" y="636881"/>
                  <a:pt x="0" y="73377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37146F8-0DE6-40B4-65A9-D05AD0444FB1}"/>
                  </a:ext>
                </a:extLst>
              </p14:cNvPr>
              <p14:cNvContentPartPr/>
              <p14:nvPr/>
            </p14:nvContentPartPr>
            <p14:xfrm>
              <a:off x="539640" y="1562040"/>
              <a:ext cx="8274600" cy="415332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37146F8-0DE6-40B4-65A9-D05AD0444FB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0280" y="1552680"/>
                <a:ext cx="8293320" cy="417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31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5" grpId="0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7869" y="1270129"/>
            <a:ext cx="6939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mitations on Dependent Variables (states)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                                  (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owerflo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 line 2-3 – originally 121.1 MW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71538" y="1824038"/>
          <a:ext cx="1600200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1538" y="1824038"/>
                        <a:ext cx="1600200" cy="38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7870" y="2787650"/>
            <a:ext cx="6120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approaches: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ft constraint – violating the limiting factor is undesirable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Hard constraint – violating the limiting factor is catastrophi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583827D-19E8-972C-261F-38BB90953547}"/>
                  </a:ext>
                </a:extLst>
              </p14:cNvPr>
              <p14:cNvContentPartPr/>
              <p14:nvPr/>
            </p14:nvContentPartPr>
            <p14:xfrm>
              <a:off x="457200" y="1631880"/>
              <a:ext cx="6909120" cy="20768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583827D-19E8-972C-261F-38BB9095354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7840" y="1622520"/>
                <a:ext cx="6927840" cy="209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388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5734" y="1543050"/>
            <a:ext cx="3785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ft constraint:  Us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Penalty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6534" y="2440517"/>
            <a:ext cx="7992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penalty function is a function that is small for values less than the limit, but increases rapidly if the limit is violat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0709" y="3278452"/>
          <a:ext cx="3559969" cy="123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736560" progId="Equation.DSMT4">
                  <p:embed/>
                </p:oleObj>
              </mc:Choice>
              <mc:Fallback>
                <p:oleObj name="Equation" r:id="rId2" imgW="21207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0709" y="3278452"/>
                        <a:ext cx="3559969" cy="1234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3094396"/>
            <a:ext cx="2347620" cy="25070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2300" y="4891616"/>
            <a:ext cx="7992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cost function become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79153" y="5249333"/>
          <a:ext cx="4476750" cy="4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80" imgH="279360" progId="Equation.DSMT4">
                  <p:embed/>
                </p:oleObj>
              </mc:Choice>
              <mc:Fallback>
                <p:oleObj name="Equation" r:id="rId5" imgW="266688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153" y="5249333"/>
                        <a:ext cx="4476750" cy="46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45A57EC-730F-A8CD-E721-CFBD97AFD0DA}"/>
                  </a:ext>
                </a:extLst>
              </p14:cNvPr>
              <p14:cNvContentPartPr/>
              <p14:nvPr/>
            </p14:nvContentPartPr>
            <p14:xfrm>
              <a:off x="603360" y="1511280"/>
              <a:ext cx="7232760" cy="42040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5A57EC-730F-A8CD-E721-CFBD97AFD0D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4000" y="1501920"/>
                <a:ext cx="7251480" cy="422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949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3 – Continuation Pow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2769989"/>
          </a:xfrm>
        </p:spPr>
        <p:txBody>
          <a:bodyPr/>
          <a:lstStyle/>
          <a:p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65524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1" y="1534584"/>
            <a:ext cx="499450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e a penalty function to enforce the constraint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partial derivatives are all the same except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91125" y="1535907"/>
          <a:ext cx="1599010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1125" y="1535907"/>
                        <a:ext cx="1599010" cy="38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9176" y="2019301"/>
          <a:ext cx="7633097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279360" progId="Equation.DSMT4">
                  <p:embed/>
                </p:oleObj>
              </mc:Choice>
              <mc:Fallback>
                <p:oleObj name="Equation" r:id="rId4" imgW="45464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176" y="2019301"/>
                        <a:ext cx="7633097" cy="46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2841" y="3083719"/>
          <a:ext cx="4881563" cy="262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1562040" progId="Equation.DSMT4">
                  <p:embed/>
                </p:oleObj>
              </mc:Choice>
              <mc:Fallback>
                <p:oleObj name="Equation" r:id="rId6" imgW="2908080" imgH="1562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841" y="3083719"/>
                        <a:ext cx="4881563" cy="2621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2396067" y="4845049"/>
            <a:ext cx="4580466" cy="973667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771900" y="3075517"/>
            <a:ext cx="1697567" cy="842432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62980" y="2939332"/>
            <a:ext cx="1747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rom penalty func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5486401" y="3218729"/>
            <a:ext cx="1625600" cy="127721"/>
          </a:xfrm>
          <a:custGeom>
            <a:avLst/>
            <a:gdLst>
              <a:gd name="connsiteX0" fmla="*/ 2167467 w 2167467"/>
              <a:gd name="connsiteY0" fmla="*/ 113851 h 170295"/>
              <a:gd name="connsiteX1" fmla="*/ 891822 w 2167467"/>
              <a:gd name="connsiteY1" fmla="*/ 962 h 170295"/>
              <a:gd name="connsiteX2" fmla="*/ 0 w 2167467"/>
              <a:gd name="connsiteY2" fmla="*/ 170295 h 170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7467" h="170295">
                <a:moveTo>
                  <a:pt x="2167467" y="113851"/>
                </a:moveTo>
                <a:cubicBezTo>
                  <a:pt x="1710266" y="52703"/>
                  <a:pt x="1253066" y="-8445"/>
                  <a:pt x="891822" y="962"/>
                </a:cubicBezTo>
                <a:cubicBezTo>
                  <a:pt x="530578" y="10369"/>
                  <a:pt x="265289" y="90332"/>
                  <a:pt x="0" y="170295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6892872" y="3298234"/>
            <a:ext cx="391396" cy="1522709"/>
          </a:xfrm>
          <a:custGeom>
            <a:avLst/>
            <a:gdLst>
              <a:gd name="connsiteX0" fmla="*/ 294468 w 521861"/>
              <a:gd name="connsiteY0" fmla="*/ 0 h 2030278"/>
              <a:gd name="connsiteX1" fmla="*/ 511444 w 521861"/>
              <a:gd name="connsiteY1" fmla="*/ 1317356 h 2030278"/>
              <a:gd name="connsiteX2" fmla="*/ 0 w 521861"/>
              <a:gd name="connsiteY2" fmla="*/ 2030278 h 2030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1861" h="2030278">
                <a:moveTo>
                  <a:pt x="294468" y="0"/>
                </a:moveTo>
                <a:cubicBezTo>
                  <a:pt x="427495" y="489488"/>
                  <a:pt x="560522" y="978976"/>
                  <a:pt x="511444" y="1317356"/>
                </a:cubicBezTo>
                <a:cubicBezTo>
                  <a:pt x="462366" y="1655736"/>
                  <a:pt x="231183" y="1843007"/>
                  <a:pt x="0" y="203027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E58A0EEB-0B4E-92A9-E620-3EA3A7CD8FCA}"/>
                  </a:ext>
                </a:extLst>
              </p14:cNvPr>
              <p14:cNvContentPartPr/>
              <p14:nvPr/>
            </p14:nvContentPartPr>
            <p14:xfrm>
              <a:off x="4095720" y="2013120"/>
              <a:ext cx="4896360" cy="60336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E58A0EEB-0B4E-92A9-E620-3EA3A7CD8FC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86360" y="2003760"/>
                <a:ext cx="4915080" cy="62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495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823" y="1438081"/>
            <a:ext cx="7963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ceeding with the steepest gradient algorithm iterations yields the final constrained optimal generation scheduling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50294" y="2221706"/>
          <a:ext cx="2280047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711000" progId="Equation.DSMT4">
                  <p:embed/>
                </p:oleObj>
              </mc:Choice>
              <mc:Fallback>
                <p:oleObj name="Equation" r:id="rId2" imgW="1358640" imgH="711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0294" y="2221706"/>
                        <a:ext cx="2280047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73816" y="2636459"/>
            <a:ext cx="254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cost:  $7,781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MW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5257" y="3680347"/>
            <a:ext cx="26866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Higher than the unconstrained case</a:t>
            </a:r>
          </a:p>
        </p:txBody>
      </p:sp>
      <p:sp>
        <p:nvSpPr>
          <p:cNvPr id="11" name="Freeform 10"/>
          <p:cNvSpPr/>
          <p:nvPr/>
        </p:nvSpPr>
        <p:spPr>
          <a:xfrm rot="9311894">
            <a:off x="5516811" y="3138481"/>
            <a:ext cx="889000" cy="550334"/>
          </a:xfrm>
          <a:custGeom>
            <a:avLst/>
            <a:gdLst>
              <a:gd name="connsiteX0" fmla="*/ 1185333 w 1185333"/>
              <a:gd name="connsiteY0" fmla="*/ 0 h 733778"/>
              <a:gd name="connsiteX1" fmla="*/ 372533 w 1185333"/>
              <a:gd name="connsiteY1" fmla="*/ 417689 h 733778"/>
              <a:gd name="connsiteX2" fmla="*/ 0 w 1185333"/>
              <a:gd name="connsiteY2" fmla="*/ 733778 h 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333" h="733778">
                <a:moveTo>
                  <a:pt x="1185333" y="0"/>
                </a:moveTo>
                <a:cubicBezTo>
                  <a:pt x="877710" y="147696"/>
                  <a:pt x="570088" y="295393"/>
                  <a:pt x="372533" y="417689"/>
                </a:cubicBezTo>
                <a:cubicBezTo>
                  <a:pt x="174977" y="539985"/>
                  <a:pt x="87488" y="636881"/>
                  <a:pt x="0" y="73377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822" y="4080371"/>
            <a:ext cx="2123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= 101.2 MW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E42773-D628-67D2-0DF6-CD119AEA774E}"/>
                  </a:ext>
                </a:extLst>
              </p14:cNvPr>
              <p14:cNvContentPartPr/>
              <p14:nvPr/>
            </p14:nvContentPartPr>
            <p14:xfrm>
              <a:off x="1117440" y="4413240"/>
              <a:ext cx="1410120" cy="70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E42773-D628-67D2-0DF6-CD119AEA774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8080" y="4403880"/>
                <a:ext cx="1428840" cy="8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060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864" y="1263132"/>
            <a:ext cx="4000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Hard constraint: 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ual Variable Approa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7891" y="2025910"/>
            <a:ext cx="795667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approach, the inequality constraints are added as additional equality constraints with the inequality set equal to the limit (upper or lower) that is violated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introduces an additional set of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ultipliers.  This is often referred to as th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ual variable approac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because each inequality has the potential of resulting in two equalities:  one for the upper limit and one for the lower limit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However, the upper and lower limit cannot be simultaneously violated; thus, out of the possible set of additional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ultipliers only one of the two will be included at any given operating point and thus the dual limits are mutually exclusiv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0005563-5CD3-224A-0670-BF16DBAF245D}"/>
                  </a:ext>
                </a:extLst>
              </p14:cNvPr>
              <p14:cNvContentPartPr/>
              <p14:nvPr/>
            </p14:nvContentPartPr>
            <p14:xfrm>
              <a:off x="355680" y="1162080"/>
              <a:ext cx="6515280" cy="4108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0005563-5CD3-224A-0670-BF16DBAF245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6320" y="1152720"/>
                <a:ext cx="6534000" cy="412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24354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5841" y="1459075"/>
            <a:ext cx="444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case, the additional equation is added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4879" y="1939092"/>
          <a:ext cx="6306740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53800" progId="Equation.DSMT4">
                  <p:embed/>
                </p:oleObj>
              </mc:Choice>
              <mc:Fallback>
                <p:oleObj name="Equation" r:id="rId2" imgW="37591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879" y="1939092"/>
                        <a:ext cx="6306740" cy="42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176" y="2686050"/>
            <a:ext cx="81642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now increases the number of equality constraints to 3 (including the two original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owerflo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quations)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refore an additional unknown state is required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26358" y="3621445"/>
            <a:ext cx="860750" cy="125963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5800" y="3502479"/>
            <a:ext cx="1454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P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</a:rPr>
              <a:t>G3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9F6E749-22A3-6E19-8FA3-50DDE882F345}"/>
                  </a:ext>
                </a:extLst>
              </p14:cNvPr>
              <p14:cNvContentPartPr/>
              <p14:nvPr/>
            </p14:nvContentPartPr>
            <p14:xfrm>
              <a:off x="533520" y="2324160"/>
              <a:ext cx="7525080" cy="17784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9F6E749-22A3-6E19-8FA3-50DDE882F34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4160" y="2314800"/>
                <a:ext cx="7543800" cy="179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958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" y="2612790"/>
          <a:ext cx="2490091" cy="205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1371600" progId="Equation.DSMT4">
                  <p:embed/>
                </p:oleObj>
              </mc:Choice>
              <mc:Fallback>
                <p:oleObj name="Equation" r:id="rId2" imgW="1663560" imgH="1371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2612790"/>
                        <a:ext cx="2490091" cy="205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12173" y="2514697"/>
          <a:ext cx="5751910" cy="223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1333440" progId="Equation.DSMT4">
                  <p:embed/>
                </p:oleObj>
              </mc:Choice>
              <mc:Fallback>
                <p:oleObj name="Equation" r:id="rId4" imgW="3429000" imgH="1333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2173" y="2514697"/>
                        <a:ext cx="5751910" cy="2234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827" y="1445078"/>
            <a:ext cx="1537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w Jacobian:</a:t>
            </a:r>
          </a:p>
        </p:txBody>
      </p:sp>
    </p:spTree>
    <p:extLst>
      <p:ext uri="{BB962C8B-B14F-4D97-AF65-F5344CB8AC3E}">
        <p14:creationId xmlns:p14="http://schemas.microsoft.com/office/powerpoint/2010/main" val="1395937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78682" y="1357164"/>
          <a:ext cx="5538788" cy="223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1333440" progId="Equation.DSMT4">
                  <p:embed/>
                </p:oleObj>
              </mc:Choice>
              <mc:Fallback>
                <p:oleObj name="Equation" r:id="rId2" imgW="3301920" imgH="13334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8682" y="1357164"/>
                        <a:ext cx="5538788" cy="2235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78682" y="3561813"/>
          <a:ext cx="3302794" cy="223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1333440" progId="Equation.DSMT4">
                  <p:embed/>
                </p:oleObj>
              </mc:Choice>
              <mc:Fallback>
                <p:oleObj name="Equation" r:id="rId4" imgW="1968480" imgH="1333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8682" y="3561813"/>
                        <a:ext cx="3302794" cy="2235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048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59157" y="1200685"/>
          <a:ext cx="3985022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11000" progId="Equation.DSMT4">
                  <p:embed/>
                </p:oleObj>
              </mc:Choice>
              <mc:Fallback>
                <p:oleObj name="Equation" r:id="rId2" imgW="2374560" imgH="711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9157" y="1200685"/>
                        <a:ext cx="3985022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3787" y="2598357"/>
          <a:ext cx="7735490" cy="334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993680" progId="Equation.DSMT4">
                  <p:embed/>
                </p:oleObj>
              </mc:Choice>
              <mc:Fallback>
                <p:oleObj name="Equation" r:id="rId4" imgW="4609800" imgH="1993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787" y="2598357"/>
                        <a:ext cx="7735490" cy="334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3296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823" y="1438081"/>
            <a:ext cx="7963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ceeding with the steepest gradient algorithm iterations yields the final constrained optimal generation scheduling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50294" y="2221706"/>
          <a:ext cx="2280047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711000" progId="Equation.DSMT4">
                  <p:embed/>
                </p:oleObj>
              </mc:Choice>
              <mc:Fallback>
                <p:oleObj name="Equation" r:id="rId2" imgW="1358640" imgH="711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0294" y="2221706"/>
                        <a:ext cx="2280047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73816" y="2636459"/>
            <a:ext cx="254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cost:  $7,785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MW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822" y="4080371"/>
            <a:ext cx="2123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= 100.0 MW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25856" y="4342234"/>
            <a:ext cx="39698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Only slightly different from penalty function approach</a:t>
            </a:r>
          </a:p>
        </p:txBody>
      </p:sp>
      <p:sp>
        <p:nvSpPr>
          <p:cNvPr id="5" name="Freeform 4"/>
          <p:cNvSpPr/>
          <p:nvPr/>
        </p:nvSpPr>
        <p:spPr>
          <a:xfrm>
            <a:off x="3467849" y="3446496"/>
            <a:ext cx="451009" cy="1021702"/>
          </a:xfrm>
          <a:custGeom>
            <a:avLst/>
            <a:gdLst>
              <a:gd name="connsiteX0" fmla="*/ 601345 w 601345"/>
              <a:gd name="connsiteY0" fmla="*/ 1362269 h 1362269"/>
              <a:gd name="connsiteX1" fmla="*/ 88161 w 601345"/>
              <a:gd name="connsiteY1" fmla="*/ 578497 h 1362269"/>
              <a:gd name="connsiteX2" fmla="*/ 4186 w 601345"/>
              <a:gd name="connsiteY2" fmla="*/ 0 h 1362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1345" h="1362269">
                <a:moveTo>
                  <a:pt x="601345" y="1362269"/>
                </a:moveTo>
                <a:cubicBezTo>
                  <a:pt x="394516" y="1083905"/>
                  <a:pt x="187687" y="805542"/>
                  <a:pt x="88161" y="578497"/>
                </a:cubicBezTo>
                <a:cubicBezTo>
                  <a:pt x="-11365" y="351452"/>
                  <a:pt x="-3590" y="175726"/>
                  <a:pt x="4186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56C3694-AC2C-9CD2-0F8A-2A71F46C183A}"/>
                  </a:ext>
                </a:extLst>
              </p14:cNvPr>
              <p14:cNvContentPartPr/>
              <p14:nvPr/>
            </p14:nvContentPartPr>
            <p14:xfrm>
              <a:off x="1390680" y="1981080"/>
              <a:ext cx="6083640" cy="25596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56C3694-AC2C-9CD2-0F8A-2A71F46C183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81320" y="1971720"/>
                <a:ext cx="6102360" cy="257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13165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2" y="178907"/>
            <a:ext cx="8651875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84" y="800560"/>
            <a:ext cx="8248478" cy="5539978"/>
          </a:xfrm>
        </p:spPr>
        <p:txBody>
          <a:bodyPr/>
          <a:lstStyle/>
          <a:p>
            <a:r>
              <a:rPr lang="en-US" altLang="en-US" dirty="0"/>
              <a:t>Finish Chapter 6</a:t>
            </a:r>
          </a:p>
          <a:p>
            <a:r>
              <a:rPr lang="en-US" altLang="en-US" dirty="0"/>
              <a:t>Remember to start on Discussion Set #3</a:t>
            </a:r>
          </a:p>
          <a:p>
            <a:r>
              <a:rPr lang="en-US" altLang="en-US" dirty="0"/>
              <a:t>Work on your final paper </a:t>
            </a:r>
          </a:p>
          <a:p>
            <a:r>
              <a:rPr lang="en-US" altLang="en-US" dirty="0"/>
              <a:t>Set aside time for PROGRAMS – Try to have Program #1 done by Oct 31, if not sooner.</a:t>
            </a:r>
          </a:p>
          <a:p>
            <a:r>
              <a:rPr lang="en-US" altLang="en-US" dirty="0"/>
              <a:t>Start working on Program #3 when done with #1</a:t>
            </a:r>
          </a:p>
          <a:p>
            <a:pPr marL="165100" indent="0">
              <a:buNone/>
            </a:pPr>
            <a:r>
              <a:rPr lang="en-US" altLang="en-US" dirty="0"/>
              <a:t>This Week</a:t>
            </a:r>
          </a:p>
          <a:p>
            <a:pPr>
              <a:buFontTx/>
              <a:buChar char="-"/>
            </a:pPr>
            <a:r>
              <a:rPr lang="en-US" altLang="en-US" dirty="0"/>
              <a:t>Office Hours from Tri-Cities and via zoom on Tuesday &amp; Wednesday</a:t>
            </a:r>
          </a:p>
          <a:p>
            <a:pPr>
              <a:buFontTx/>
              <a:buChar char="-"/>
            </a:pPr>
            <a:r>
              <a:rPr lang="en-US" altLang="en-US" dirty="0"/>
              <a:t>Class on Thursday from Tri-Cities</a:t>
            </a:r>
          </a:p>
          <a:p>
            <a:pPr>
              <a:buFontTx/>
              <a:buChar char="-"/>
            </a:pPr>
            <a:r>
              <a:rPr lang="en-US" altLang="en-US" dirty="0"/>
              <a:t>Office Hours for Friday via Zoom or EME 35</a:t>
            </a: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9842A8E-335D-5D38-1F12-6A2B5415170F}"/>
                  </a:ext>
                </a:extLst>
              </p14:cNvPr>
              <p14:cNvContentPartPr/>
              <p14:nvPr/>
            </p14:nvContentPartPr>
            <p14:xfrm>
              <a:off x="-387360" y="736560"/>
              <a:ext cx="7785360" cy="2794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9842A8E-335D-5D38-1F12-6A2B5415170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396720" y="727200"/>
                <a:ext cx="7804080" cy="2813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3 – Continuation Pow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6295057"/>
          </a:xfrm>
        </p:spPr>
        <p:txBody>
          <a:bodyPr/>
          <a:lstStyle/>
          <a:p>
            <a:r>
              <a:rPr lang="en-US" b="1" dirty="0"/>
              <a:t>Individual Programs #1 and #3</a:t>
            </a:r>
          </a:p>
          <a:p>
            <a:pPr lvl="1"/>
            <a:r>
              <a:rPr lang="en-US" b="1" dirty="0"/>
              <a:t>Program #1 – Power Flow</a:t>
            </a:r>
          </a:p>
          <a:p>
            <a:pPr lvl="1"/>
            <a:r>
              <a:rPr lang="en-US" b="1" dirty="0"/>
              <a:t>Program #3 – Continuation Power Flow</a:t>
            </a:r>
          </a:p>
          <a:p>
            <a:pPr lvl="2"/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r>
              <a:rPr lang="en-US" b="1" dirty="0"/>
              <a:t>Group Project Option</a:t>
            </a:r>
          </a:p>
          <a:p>
            <a:pPr lvl="1"/>
            <a:r>
              <a:rPr lang="en-US" dirty="0"/>
              <a:t>Programs #4, #5 and #2 (TBD) can be done in pairs</a:t>
            </a:r>
          </a:p>
          <a:p>
            <a:pPr lvl="1"/>
            <a:r>
              <a:rPr lang="en-US" dirty="0"/>
              <a:t>Identify </a:t>
            </a:r>
            <a:r>
              <a:rPr lang="en-US" b="1" dirty="0">
                <a:solidFill>
                  <a:schemeClr val="accent1"/>
                </a:solidFill>
              </a:rPr>
              <a:t>your partner by Nov 4 </a:t>
            </a:r>
            <a:r>
              <a:rPr lang="en-US" dirty="0"/>
              <a:t>for all three remaining programs.</a:t>
            </a:r>
          </a:p>
          <a:p>
            <a:pPr lvl="1"/>
            <a:r>
              <a:rPr lang="en-US" dirty="0"/>
              <a:t>Programs #4 and #5 discussed in detail on Thursday</a:t>
            </a:r>
          </a:p>
          <a:p>
            <a:pPr lvl="1"/>
            <a:r>
              <a:rPr lang="en-US" dirty="0"/>
              <a:t>Can work alone if you want. Need to submit that you will not have a partner.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DC57783-3274-D8D7-E4D1-472BA554931D}"/>
                  </a:ext>
                </a:extLst>
              </p14:cNvPr>
              <p14:cNvContentPartPr/>
              <p14:nvPr/>
            </p14:nvContentPartPr>
            <p14:xfrm>
              <a:off x="-520560" y="755640"/>
              <a:ext cx="9207720" cy="5619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DC57783-3274-D8D7-E4D1-472BA554931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529920" y="746280"/>
                <a:ext cx="9226440" cy="563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398820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80773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teepest Desc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1839" y="2184889"/>
            <a:ext cx="78895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e Steepest Descent method, the solution process alternates between solving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o minimize the augmented cost function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olution starts with a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easible solu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one that satisfies the equality constraint) and updat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 the direction of greatest change of the cost function (i.e. the direction of steepest descent towards the minimu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3232" y="4341114"/>
            <a:ext cx="192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easible solution: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4800" y="4108848"/>
          <a:ext cx="2171700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82400" progId="Equation.DSMT4">
                  <p:embed/>
                </p:oleObj>
              </mc:Choice>
              <mc:Fallback>
                <p:oleObj name="Equation" r:id="rId2" imgW="121896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4800" y="4108848"/>
                        <a:ext cx="2171700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3236" y="5005150"/>
          <a:ext cx="2397919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558720" progId="Equation.DSMT4">
                  <p:embed/>
                </p:oleObj>
              </mc:Choice>
              <mc:Fallback>
                <p:oleObj name="Equation" r:id="rId4" imgW="134604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236" y="5005150"/>
                        <a:ext cx="2397919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0372" y="5333238"/>
            <a:ext cx="1245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for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: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28032" y="4368546"/>
            <a:ext cx="19709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first derivative equati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23460" y="5314950"/>
            <a:ext cx="21972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second derivative equation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30E28B0F-9033-3701-39F0-5C05DB4541C2}"/>
                  </a:ext>
                </a:extLst>
              </p14:cNvPr>
              <p14:cNvContentPartPr/>
              <p14:nvPr/>
            </p14:nvContentPartPr>
            <p14:xfrm>
              <a:off x="-31680" y="1015920"/>
              <a:ext cx="6915600" cy="47628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30E28B0F-9033-3701-39F0-5C05DB4541C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41040" y="1006560"/>
                <a:ext cx="6934320" cy="478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5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4253" y="1587011"/>
            <a:ext cx="3073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stitute into third equation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14339" y="2014720"/>
          <a:ext cx="39814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1066680" progId="Equation.DSMT4">
                  <p:embed/>
                </p:oleObj>
              </mc:Choice>
              <mc:Fallback>
                <p:oleObj name="Equation" r:id="rId2" imgW="2234880" imgH="1066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4339" y="2014720"/>
                        <a:ext cx="39814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1413875" y="2482502"/>
            <a:ext cx="1150829" cy="403845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07304" y="2952228"/>
            <a:ext cx="2398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Gradient of C</a:t>
            </a:r>
            <a:r>
              <a:rPr lang="en-US" sz="1350" baseline="30000" dirty="0">
                <a:solidFill>
                  <a:prstClr val="black"/>
                </a:solidFill>
                <a:latin typeface="Calibri" panose="020F0502020204030204"/>
              </a:rPr>
              <a:t>*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with respect to u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E059744-0F2F-84AD-A62B-3D88BBDD7A8B}"/>
                  </a:ext>
                </a:extLst>
              </p14:cNvPr>
              <p14:cNvContentPartPr/>
              <p14:nvPr/>
            </p14:nvContentPartPr>
            <p14:xfrm>
              <a:off x="641520" y="1879560"/>
              <a:ext cx="6058080" cy="24134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E059744-0F2F-84AD-A62B-3D88BBDD7A8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2160" y="1870200"/>
                <a:ext cx="6076800" cy="243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455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3378" y="1571233"/>
            <a:ext cx="7731691" cy="389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Steepest Descent Algorithm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uess an initial vector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the (possibly nonlinear) system of equations for a feasible  solu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          and              .  If                                  stop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new vector                                          wher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a positive number which is the user-defined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siz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of the algorithm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k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o to step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17880" y="3387068"/>
          <a:ext cx="723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03040" progId="Equation.DSMT4">
                  <p:embed/>
                </p:oleObj>
              </mc:Choice>
              <mc:Fallback>
                <p:oleObj name="Equation" r:id="rId2" imgW="4060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7880" y="3387068"/>
                        <a:ext cx="7239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6020" y="3387068"/>
          <a:ext cx="520304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020" y="3387068"/>
                        <a:ext cx="520304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6210" y="3347337"/>
          <a:ext cx="160615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6210" y="3347337"/>
                        <a:ext cx="1606154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0197" y="3930123"/>
          <a:ext cx="2013347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0197" y="3930123"/>
                        <a:ext cx="2013347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B43CBD3-E10E-02A8-C8C7-04F305FFF544}"/>
                  </a:ext>
                </a:extLst>
              </p14:cNvPr>
              <p14:cNvContentPartPr/>
              <p14:nvPr/>
            </p14:nvContentPartPr>
            <p14:xfrm>
              <a:off x="514440" y="2628720"/>
              <a:ext cx="7747200" cy="2572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B43CBD3-E10E-02A8-C8C7-04F305FFF54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05080" y="2619360"/>
                <a:ext cx="7765920" cy="259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5253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019" y="3082602"/>
            <a:ext cx="5279809" cy="16800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4807" y="1508060"/>
            <a:ext cx="78727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t every step, the gradient is chosen such that the descent is in the steepest direction (i.e. normal to the constant cost curve)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ize of the step is determined by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lengt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A larg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lengt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ypically provides rapid convergence, but may oscillate around the minimum if too larg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1369" y="5160995"/>
            <a:ext cx="17964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curves of constant cos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136502" y="4356230"/>
            <a:ext cx="1266631" cy="853751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DC09520-6CAC-BAB4-7282-79B74788C236}"/>
                  </a:ext>
                </a:extLst>
              </p14:cNvPr>
              <p14:cNvContentPartPr/>
              <p14:nvPr/>
            </p14:nvContentPartPr>
            <p14:xfrm>
              <a:off x="438120" y="222120"/>
              <a:ext cx="7677360" cy="27244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DC09520-6CAC-BAB4-7282-79B74788C23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8760" y="212760"/>
                <a:ext cx="7696080" cy="274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086930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54ADCE-570C-4233-9B50-E63B91158CA0}">
  <ds:schemaRefs>
    <ds:schemaRef ds:uri="048b29e2-e056-46d7-9f03-f58d16224128"/>
    <ds:schemaRef ds:uri="http://purl.org/dc/terms/"/>
    <ds:schemaRef ds:uri="http://purl.org/dc/dcmitype/"/>
    <ds:schemaRef ds:uri="29140ecd-3393-4559-a649-14a344578679"/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38</TotalTime>
  <Words>2001</Words>
  <Application>Microsoft Office PowerPoint</Application>
  <PresentationFormat>On-screen Show (4:3)</PresentationFormat>
  <Paragraphs>284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8" baseType="lpstr">
      <vt:lpstr>Arial</vt:lpstr>
      <vt:lpstr>Calibri</vt:lpstr>
      <vt:lpstr>Calibri Light</vt:lpstr>
      <vt:lpstr>Lucida Sans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Discussion Set #3</vt:lpstr>
      <vt:lpstr>Program #3 – Continuation Power Flow</vt:lpstr>
      <vt:lpstr>Program #3 – Continuation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Schulz, Noel N</cp:lastModifiedBy>
  <cp:revision>487</cp:revision>
  <cp:lastPrinted>2014-04-21T18:27:44Z</cp:lastPrinted>
  <dcterms:created xsi:type="dcterms:W3CDTF">2001-10-04T20:08:10Z</dcterms:created>
  <dcterms:modified xsi:type="dcterms:W3CDTF">2022-11-01T23:0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